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F51AD3" w14:textId="3AD56A1A" w:rsidR="004E70C0" w:rsidRPr="002E119F" w:rsidRDefault="004E70C0" w:rsidP="00893BB0">
      <w:pPr>
        <w:pStyle w:val="Psectionheading"/>
      </w:pPr>
      <w:r w:rsidRPr="002E119F">
        <w:t>Multiple choice section</w:t>
      </w:r>
      <w:bookmarkStart w:id="0" w:name="_GoBack"/>
      <w:bookmarkEnd w:id="0"/>
    </w:p>
    <w:tbl>
      <w:tblPr>
        <w:tblStyle w:val="TableGrid"/>
        <w:tblW w:w="4222" w:type="pct"/>
        <w:tblLook w:val="01E0" w:firstRow="1" w:lastRow="1" w:firstColumn="1" w:lastColumn="1" w:noHBand="0" w:noVBand="0"/>
      </w:tblPr>
      <w:tblGrid>
        <w:gridCol w:w="1362"/>
        <w:gridCol w:w="633"/>
        <w:gridCol w:w="633"/>
        <w:gridCol w:w="633"/>
        <w:gridCol w:w="633"/>
        <w:gridCol w:w="633"/>
        <w:gridCol w:w="633"/>
        <w:gridCol w:w="633"/>
        <w:gridCol w:w="632"/>
        <w:gridCol w:w="632"/>
        <w:gridCol w:w="632"/>
        <w:gridCol w:w="632"/>
      </w:tblGrid>
      <w:tr w:rsidR="00F46EF6" w:rsidRPr="002E119F" w14:paraId="19A6C41E" w14:textId="77777777" w:rsidTr="00F46EF6">
        <w:trPr>
          <w:trHeight w:val="547"/>
        </w:trPr>
        <w:tc>
          <w:tcPr>
            <w:tcW w:w="818" w:type="pct"/>
            <w:vAlign w:val="center"/>
          </w:tcPr>
          <w:p w14:paraId="4412EAA4" w14:textId="6B85515C" w:rsidR="004E70C0" w:rsidRPr="00893BB0" w:rsidRDefault="004E70C0" w:rsidP="007A43C8">
            <w:pPr>
              <w:pStyle w:val="Pquestiontextmainstem"/>
              <w:rPr>
                <w:rStyle w:val="Cquestionpartlabelbold"/>
              </w:rPr>
            </w:pPr>
            <w:r w:rsidRPr="00893BB0">
              <w:rPr>
                <w:rStyle w:val="Cquestionpartlabelbold"/>
              </w:rPr>
              <w:t>Question</w:t>
            </w:r>
          </w:p>
        </w:tc>
        <w:tc>
          <w:tcPr>
            <w:tcW w:w="380" w:type="pct"/>
            <w:vAlign w:val="center"/>
          </w:tcPr>
          <w:p w14:paraId="24C07530" w14:textId="77777777" w:rsidR="004E70C0" w:rsidRPr="002E119F" w:rsidRDefault="004E70C0" w:rsidP="00F049CC">
            <w:pPr>
              <w:pStyle w:val="Ptabletext"/>
            </w:pPr>
            <w:r w:rsidRPr="002E119F">
              <w:t>1</w:t>
            </w:r>
          </w:p>
        </w:tc>
        <w:tc>
          <w:tcPr>
            <w:tcW w:w="380" w:type="pct"/>
            <w:vAlign w:val="center"/>
          </w:tcPr>
          <w:p w14:paraId="065C8397" w14:textId="77777777" w:rsidR="004E70C0" w:rsidRPr="002E119F" w:rsidRDefault="004E70C0" w:rsidP="00F049CC">
            <w:pPr>
              <w:pStyle w:val="Ptabletext"/>
            </w:pPr>
            <w:r w:rsidRPr="002E119F">
              <w:t>2</w:t>
            </w:r>
          </w:p>
        </w:tc>
        <w:tc>
          <w:tcPr>
            <w:tcW w:w="380" w:type="pct"/>
            <w:vAlign w:val="center"/>
          </w:tcPr>
          <w:p w14:paraId="2630E078" w14:textId="77777777" w:rsidR="004E70C0" w:rsidRPr="002E119F" w:rsidRDefault="004E70C0" w:rsidP="00F049CC">
            <w:pPr>
              <w:pStyle w:val="Ptabletext"/>
            </w:pPr>
            <w:r w:rsidRPr="002E119F">
              <w:t>3</w:t>
            </w:r>
          </w:p>
        </w:tc>
        <w:tc>
          <w:tcPr>
            <w:tcW w:w="380" w:type="pct"/>
            <w:vAlign w:val="center"/>
          </w:tcPr>
          <w:p w14:paraId="3C20204E" w14:textId="77777777" w:rsidR="004E70C0" w:rsidRPr="002E119F" w:rsidRDefault="004E70C0" w:rsidP="00F049CC">
            <w:pPr>
              <w:pStyle w:val="Ptabletext"/>
            </w:pPr>
            <w:r w:rsidRPr="002E119F">
              <w:t>4</w:t>
            </w:r>
          </w:p>
        </w:tc>
        <w:tc>
          <w:tcPr>
            <w:tcW w:w="380" w:type="pct"/>
            <w:vAlign w:val="center"/>
          </w:tcPr>
          <w:p w14:paraId="37841977" w14:textId="77777777" w:rsidR="004E70C0" w:rsidRPr="002E119F" w:rsidRDefault="004E70C0" w:rsidP="00F049CC">
            <w:pPr>
              <w:pStyle w:val="Ptabletext"/>
            </w:pPr>
            <w:r w:rsidRPr="002E119F">
              <w:t>5</w:t>
            </w:r>
          </w:p>
        </w:tc>
        <w:tc>
          <w:tcPr>
            <w:tcW w:w="380" w:type="pct"/>
            <w:vAlign w:val="center"/>
          </w:tcPr>
          <w:p w14:paraId="61D1CEDC" w14:textId="77777777" w:rsidR="004E70C0" w:rsidRPr="002E119F" w:rsidRDefault="004E70C0" w:rsidP="00F049CC">
            <w:pPr>
              <w:pStyle w:val="Ptabletext"/>
            </w:pPr>
            <w:r w:rsidRPr="002E119F">
              <w:t>6</w:t>
            </w:r>
          </w:p>
        </w:tc>
        <w:tc>
          <w:tcPr>
            <w:tcW w:w="380" w:type="pct"/>
            <w:vAlign w:val="center"/>
          </w:tcPr>
          <w:p w14:paraId="48F9A596" w14:textId="77777777" w:rsidR="004E70C0" w:rsidRPr="002E119F" w:rsidRDefault="004E70C0" w:rsidP="00F049CC">
            <w:pPr>
              <w:pStyle w:val="Ptabletext"/>
            </w:pPr>
            <w:r w:rsidRPr="002E119F">
              <w:t>7</w:t>
            </w:r>
          </w:p>
        </w:tc>
        <w:tc>
          <w:tcPr>
            <w:tcW w:w="380" w:type="pct"/>
            <w:vAlign w:val="center"/>
          </w:tcPr>
          <w:p w14:paraId="2C525943" w14:textId="77777777" w:rsidR="004E70C0" w:rsidRPr="002E119F" w:rsidRDefault="004E70C0" w:rsidP="00F049CC">
            <w:pPr>
              <w:pStyle w:val="Ptabletext"/>
            </w:pPr>
            <w:r w:rsidRPr="002E119F">
              <w:t>8</w:t>
            </w:r>
          </w:p>
        </w:tc>
        <w:tc>
          <w:tcPr>
            <w:tcW w:w="380" w:type="pct"/>
            <w:vAlign w:val="center"/>
          </w:tcPr>
          <w:p w14:paraId="6E373D26" w14:textId="77777777" w:rsidR="004E70C0" w:rsidRPr="002E119F" w:rsidRDefault="004E70C0" w:rsidP="00F049CC">
            <w:pPr>
              <w:pStyle w:val="Ptabletext"/>
            </w:pPr>
            <w:r w:rsidRPr="002E119F">
              <w:t>9</w:t>
            </w:r>
          </w:p>
        </w:tc>
        <w:tc>
          <w:tcPr>
            <w:tcW w:w="380" w:type="pct"/>
            <w:vAlign w:val="center"/>
          </w:tcPr>
          <w:p w14:paraId="5831C487" w14:textId="77777777" w:rsidR="004E70C0" w:rsidRPr="002E119F" w:rsidRDefault="004E70C0" w:rsidP="00F049CC">
            <w:pPr>
              <w:pStyle w:val="Ptabletext"/>
            </w:pPr>
            <w:r w:rsidRPr="002E119F">
              <w:t>10</w:t>
            </w:r>
          </w:p>
        </w:tc>
        <w:tc>
          <w:tcPr>
            <w:tcW w:w="380" w:type="pct"/>
            <w:vAlign w:val="center"/>
          </w:tcPr>
          <w:p w14:paraId="084D5446" w14:textId="77777777" w:rsidR="004E70C0" w:rsidRPr="002E119F" w:rsidRDefault="004E70C0" w:rsidP="00F049CC">
            <w:pPr>
              <w:pStyle w:val="Ptabletext"/>
            </w:pPr>
            <w:r w:rsidRPr="002E119F">
              <w:t>11</w:t>
            </w:r>
          </w:p>
        </w:tc>
      </w:tr>
      <w:tr w:rsidR="00F46EF6" w:rsidRPr="002E119F" w14:paraId="0D46E43B" w14:textId="77777777" w:rsidTr="00F46EF6">
        <w:trPr>
          <w:trHeight w:val="577"/>
        </w:trPr>
        <w:tc>
          <w:tcPr>
            <w:tcW w:w="818" w:type="pct"/>
            <w:vAlign w:val="center"/>
          </w:tcPr>
          <w:p w14:paraId="2DBE7FB4" w14:textId="77777777" w:rsidR="004E70C0" w:rsidRPr="00893BB0" w:rsidRDefault="004E70C0" w:rsidP="00F049CC">
            <w:pPr>
              <w:pStyle w:val="Pquestiontextmainstem"/>
              <w:rPr>
                <w:rStyle w:val="Cquestionpartlabelbold"/>
              </w:rPr>
            </w:pPr>
            <w:r w:rsidRPr="00893BB0">
              <w:rPr>
                <w:rStyle w:val="Cquestionpartlabelbold"/>
              </w:rPr>
              <w:t>Answer</w:t>
            </w:r>
          </w:p>
        </w:tc>
        <w:tc>
          <w:tcPr>
            <w:tcW w:w="380" w:type="pct"/>
            <w:vAlign w:val="center"/>
          </w:tcPr>
          <w:p w14:paraId="0035D6D7" w14:textId="77777777" w:rsidR="004E70C0" w:rsidRPr="002E119F" w:rsidRDefault="004E70C0" w:rsidP="00F049CC">
            <w:pPr>
              <w:pStyle w:val="Ptabletext"/>
            </w:pPr>
            <w:r w:rsidRPr="002E119F">
              <w:t>B</w:t>
            </w:r>
          </w:p>
        </w:tc>
        <w:tc>
          <w:tcPr>
            <w:tcW w:w="380" w:type="pct"/>
            <w:vAlign w:val="center"/>
          </w:tcPr>
          <w:p w14:paraId="2C7F9D4B" w14:textId="77777777" w:rsidR="004E70C0" w:rsidRPr="002E119F" w:rsidRDefault="004E70C0" w:rsidP="00F049CC">
            <w:pPr>
              <w:pStyle w:val="Ptabletext"/>
            </w:pPr>
            <w:r w:rsidRPr="002E119F">
              <w:t>C</w:t>
            </w:r>
          </w:p>
        </w:tc>
        <w:tc>
          <w:tcPr>
            <w:tcW w:w="380" w:type="pct"/>
            <w:vAlign w:val="center"/>
          </w:tcPr>
          <w:p w14:paraId="36C22003" w14:textId="77777777" w:rsidR="004E70C0" w:rsidRPr="002E119F" w:rsidRDefault="004E70C0" w:rsidP="00F049CC">
            <w:pPr>
              <w:pStyle w:val="Ptabletext"/>
            </w:pPr>
            <w:r w:rsidRPr="002E119F">
              <w:t>B</w:t>
            </w:r>
          </w:p>
        </w:tc>
        <w:tc>
          <w:tcPr>
            <w:tcW w:w="380" w:type="pct"/>
            <w:vAlign w:val="center"/>
          </w:tcPr>
          <w:p w14:paraId="5052EC2E" w14:textId="77777777" w:rsidR="004E70C0" w:rsidRPr="002E119F" w:rsidRDefault="004E70C0" w:rsidP="00F049CC">
            <w:pPr>
              <w:pStyle w:val="Ptabletext"/>
            </w:pPr>
            <w:r w:rsidRPr="002E119F">
              <w:t>A</w:t>
            </w:r>
          </w:p>
        </w:tc>
        <w:tc>
          <w:tcPr>
            <w:tcW w:w="380" w:type="pct"/>
            <w:vAlign w:val="center"/>
          </w:tcPr>
          <w:p w14:paraId="183B796E" w14:textId="77777777" w:rsidR="004E70C0" w:rsidRPr="002E119F" w:rsidRDefault="004E70C0" w:rsidP="00F049CC">
            <w:pPr>
              <w:pStyle w:val="Ptabletext"/>
            </w:pPr>
            <w:r w:rsidRPr="002E119F">
              <w:t>B</w:t>
            </w:r>
          </w:p>
        </w:tc>
        <w:tc>
          <w:tcPr>
            <w:tcW w:w="380" w:type="pct"/>
            <w:vAlign w:val="center"/>
          </w:tcPr>
          <w:p w14:paraId="3CAE26D6" w14:textId="77777777" w:rsidR="004E70C0" w:rsidRPr="002E119F" w:rsidRDefault="004E70C0" w:rsidP="00F049CC">
            <w:pPr>
              <w:pStyle w:val="Ptabletext"/>
            </w:pPr>
            <w:r w:rsidRPr="002E119F">
              <w:t>B</w:t>
            </w:r>
          </w:p>
        </w:tc>
        <w:tc>
          <w:tcPr>
            <w:tcW w:w="380" w:type="pct"/>
            <w:vAlign w:val="center"/>
          </w:tcPr>
          <w:p w14:paraId="0014AA3A" w14:textId="77777777" w:rsidR="004E70C0" w:rsidRPr="002E119F" w:rsidRDefault="004E70C0" w:rsidP="00F049CC">
            <w:pPr>
              <w:pStyle w:val="Ptabletext"/>
            </w:pPr>
            <w:r w:rsidRPr="002E119F">
              <w:t>D</w:t>
            </w:r>
          </w:p>
        </w:tc>
        <w:tc>
          <w:tcPr>
            <w:tcW w:w="380" w:type="pct"/>
            <w:vAlign w:val="center"/>
          </w:tcPr>
          <w:p w14:paraId="33D31550" w14:textId="77777777" w:rsidR="004E70C0" w:rsidRPr="002E119F" w:rsidRDefault="004E70C0" w:rsidP="00F049CC">
            <w:pPr>
              <w:pStyle w:val="Ptabletext"/>
            </w:pPr>
            <w:r w:rsidRPr="002E119F">
              <w:t>C</w:t>
            </w:r>
          </w:p>
        </w:tc>
        <w:tc>
          <w:tcPr>
            <w:tcW w:w="380" w:type="pct"/>
            <w:vAlign w:val="center"/>
          </w:tcPr>
          <w:p w14:paraId="43E57847" w14:textId="77777777" w:rsidR="004E70C0" w:rsidRPr="002E119F" w:rsidRDefault="004E70C0" w:rsidP="00F049CC">
            <w:pPr>
              <w:pStyle w:val="Ptabletext"/>
            </w:pPr>
            <w:r w:rsidRPr="002E119F">
              <w:t>D</w:t>
            </w:r>
          </w:p>
        </w:tc>
        <w:tc>
          <w:tcPr>
            <w:tcW w:w="380" w:type="pct"/>
            <w:vAlign w:val="center"/>
          </w:tcPr>
          <w:p w14:paraId="55441794" w14:textId="77777777" w:rsidR="004E70C0" w:rsidRPr="002E119F" w:rsidRDefault="004E70C0" w:rsidP="00F049CC">
            <w:pPr>
              <w:pStyle w:val="Ptabletext"/>
            </w:pPr>
            <w:r w:rsidRPr="002E119F">
              <w:t>B</w:t>
            </w:r>
          </w:p>
        </w:tc>
        <w:tc>
          <w:tcPr>
            <w:tcW w:w="380" w:type="pct"/>
            <w:vAlign w:val="center"/>
          </w:tcPr>
          <w:p w14:paraId="3049762A" w14:textId="77777777" w:rsidR="004E70C0" w:rsidRPr="002E119F" w:rsidRDefault="004E70C0" w:rsidP="00F049CC">
            <w:pPr>
              <w:pStyle w:val="Ptabletext"/>
            </w:pPr>
            <w:r w:rsidRPr="002E119F">
              <w:t>C</w:t>
            </w:r>
          </w:p>
        </w:tc>
      </w:tr>
    </w:tbl>
    <w:p w14:paraId="0BBE7703" w14:textId="77777777" w:rsidR="007A43C8" w:rsidRDefault="007A43C8" w:rsidP="00AD35D5">
      <w:pPr>
        <w:pStyle w:val="Pquestionheadingmc1stafterhead"/>
      </w:pPr>
    </w:p>
    <w:p w14:paraId="73AE5D09" w14:textId="77777777" w:rsidR="00AD35D5" w:rsidRDefault="00AD35D5" w:rsidP="00AD35D5">
      <w:pPr>
        <w:pStyle w:val="Pquestionheadingmc1stafterhead"/>
      </w:pPr>
      <w:r w:rsidRPr="00FB3505">
        <w:t xml:space="preserve">Question </w:t>
      </w:r>
      <w:r>
        <w:t>1</w:t>
      </w:r>
      <w:r>
        <w:tab/>
        <w:t>[7</w:t>
      </w:r>
      <w:r w:rsidRPr="00FB3505">
        <w:t>.</w:t>
      </w:r>
      <w:r>
        <w:t>2]</w:t>
      </w:r>
    </w:p>
    <w:p w14:paraId="0334058E" w14:textId="77777777" w:rsidR="004E70C0" w:rsidRPr="002E119F" w:rsidRDefault="004E70C0" w:rsidP="000B03C9">
      <w:pPr>
        <w:pStyle w:val="Pquestionheadingmc1stafterhead"/>
      </w:pPr>
      <w:r w:rsidRPr="002E119F">
        <w:t>B</w:t>
      </w:r>
    </w:p>
    <w:p w14:paraId="7DC5BF9F" w14:textId="5AA2DC33" w:rsidR="004E70C0" w:rsidRDefault="004E70C0" w:rsidP="004E70C0">
      <w:pPr>
        <w:pStyle w:val="Pquestiontextmainstem"/>
      </w:pPr>
      <w:r w:rsidRPr="00845985">
        <w:rPr>
          <w:rStyle w:val="Cmathsexpressions"/>
        </w:rPr>
        <w:t>s</w:t>
      </w:r>
      <w:r w:rsidR="00F049CC">
        <w:t xml:space="preserve"> + 12 = 35</w:t>
      </w:r>
    </w:p>
    <w:p w14:paraId="265528F5" w14:textId="77777777" w:rsidR="00AD35D5" w:rsidRDefault="00AD35D5" w:rsidP="00EF5FC2">
      <w:pPr>
        <w:pStyle w:val="Pquestionheadingmc1stafterhead"/>
      </w:pPr>
      <w:r w:rsidRPr="00FB3505">
        <w:t xml:space="preserve">Question </w:t>
      </w:r>
      <w:r>
        <w:t>2</w:t>
      </w:r>
      <w:r>
        <w:tab/>
        <w:t>[7</w:t>
      </w:r>
      <w:r w:rsidRPr="00FB3505">
        <w:t>.</w:t>
      </w:r>
      <w:r>
        <w:t>3]</w:t>
      </w:r>
    </w:p>
    <w:p w14:paraId="2C1102AA" w14:textId="77777777" w:rsidR="004E70C0" w:rsidRPr="002E119F" w:rsidRDefault="004E70C0" w:rsidP="000B03C9">
      <w:pPr>
        <w:pStyle w:val="Pquestionheadingmc1stafterhead"/>
      </w:pPr>
      <w:r w:rsidRPr="002E119F">
        <w:t>C</w:t>
      </w:r>
    </w:p>
    <w:p w14:paraId="23A00E6C" w14:textId="77777777" w:rsidR="004E70C0" w:rsidRDefault="004E70C0" w:rsidP="004E70C0">
      <w:pPr>
        <w:pStyle w:val="Pquestiontextmainstem"/>
      </w:pPr>
      <w:r w:rsidRPr="00845985">
        <w:rPr>
          <w:rStyle w:val="Cmathsexpressions"/>
        </w:rPr>
        <w:t>x</w:t>
      </w:r>
      <w:r w:rsidRPr="002E119F">
        <w:t xml:space="preserve"> </w:t>
      </w:r>
      <w:r w:rsidRPr="002E119F">
        <w:rPr>
          <w:rFonts w:cs="Calibri"/>
        </w:rPr>
        <w:t xml:space="preserve">÷ </w:t>
      </w:r>
      <w:r w:rsidRPr="002E119F">
        <w:t xml:space="preserve">3 is the same as: </w:t>
      </w:r>
      <w:r w:rsidRPr="002E119F">
        <w:rPr>
          <w:rFonts w:eastAsia="Calibri"/>
          <w:position w:val="-24"/>
        </w:rPr>
        <w:object w:dxaOrig="240" w:dyaOrig="615" w14:anchorId="39F0AC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29pt" o:ole="">
            <v:imagedata r:id="rId8" o:title=""/>
          </v:shape>
          <o:OLEObject Type="Embed" ProgID="Equation.3" ShapeID="_x0000_i1025" DrawAspect="Content" ObjectID="_1540668185" r:id="rId9"/>
        </w:object>
      </w:r>
    </w:p>
    <w:p w14:paraId="4E5616D5" w14:textId="77777777" w:rsidR="00AD35D5" w:rsidRDefault="00AD35D5" w:rsidP="00EF5FC2">
      <w:pPr>
        <w:pStyle w:val="Pquestionheadingmc1stafterhead"/>
      </w:pPr>
      <w:r w:rsidRPr="00FB3505">
        <w:t xml:space="preserve">Question </w:t>
      </w:r>
      <w:r>
        <w:t>3</w:t>
      </w:r>
      <w:r>
        <w:tab/>
        <w:t>[7</w:t>
      </w:r>
      <w:r w:rsidRPr="00FB3505">
        <w:t>.</w:t>
      </w:r>
      <w:r>
        <w:t>2]</w:t>
      </w:r>
    </w:p>
    <w:p w14:paraId="57B6BBCD" w14:textId="77777777" w:rsidR="004E70C0" w:rsidRPr="002E119F" w:rsidRDefault="004E70C0" w:rsidP="000B03C9">
      <w:pPr>
        <w:pStyle w:val="Pquestionheadingmc1stafterhead"/>
      </w:pPr>
      <w:r w:rsidRPr="002E119F">
        <w:t>B</w:t>
      </w:r>
    </w:p>
    <w:p w14:paraId="184F79D2" w14:textId="03219BC6" w:rsidR="004E70C0" w:rsidRPr="002E119F" w:rsidRDefault="007A43C8" w:rsidP="004E70C0">
      <w:pPr>
        <w:pStyle w:val="Pquestiontextmainstem"/>
      </w:pPr>
      <w:r>
        <w:rPr>
          <w:rStyle w:val="Cmathsexpressions"/>
        </w:rPr>
        <w:t>P</w:t>
      </w:r>
      <w:r w:rsidR="004E70C0" w:rsidRPr="002E119F">
        <w:t xml:space="preserve"> = 2</w:t>
      </w:r>
      <w:r w:rsidR="004E70C0" w:rsidRPr="00845985">
        <w:rPr>
          <w:rStyle w:val="Cmathsexpressions"/>
        </w:rPr>
        <w:t>l</w:t>
      </w:r>
      <w:r w:rsidR="004E70C0" w:rsidRPr="002E119F">
        <w:t xml:space="preserve"> + 2</w:t>
      </w:r>
      <w:r w:rsidR="004E70C0" w:rsidRPr="00845985">
        <w:rPr>
          <w:rStyle w:val="Cmathsexpressions"/>
        </w:rPr>
        <w:t>w</w:t>
      </w:r>
    </w:p>
    <w:p w14:paraId="3C0138AB" w14:textId="77777777" w:rsidR="004E70C0" w:rsidRDefault="004E70C0" w:rsidP="004E70C0">
      <w:pPr>
        <w:pStyle w:val="Pquestiontextmainstem"/>
      </w:pPr>
      <w:r w:rsidRPr="002E119F">
        <w:t>2</w:t>
      </w:r>
      <w:r w:rsidRPr="00845985">
        <w:rPr>
          <w:rStyle w:val="Cmathsexpressions"/>
        </w:rPr>
        <w:t>x</w:t>
      </w:r>
      <w:r w:rsidRPr="002E119F">
        <w:t xml:space="preserve"> + 44 = 74</w:t>
      </w:r>
    </w:p>
    <w:p w14:paraId="15E7C79F" w14:textId="77777777" w:rsidR="00AD35D5" w:rsidRDefault="00AD35D5" w:rsidP="00EF5FC2">
      <w:pPr>
        <w:pStyle w:val="Pquestionheadingmc1stafterhead"/>
      </w:pPr>
      <w:r w:rsidRPr="00FB3505">
        <w:t xml:space="preserve">Question </w:t>
      </w:r>
      <w:r>
        <w:t>4</w:t>
      </w:r>
      <w:r>
        <w:tab/>
        <w:t>[7</w:t>
      </w:r>
      <w:r w:rsidRPr="00FB3505">
        <w:t>.</w:t>
      </w:r>
      <w:r>
        <w:t>2]</w:t>
      </w:r>
    </w:p>
    <w:p w14:paraId="77E1EDE2" w14:textId="77777777" w:rsidR="004E70C0" w:rsidRPr="002E119F" w:rsidRDefault="004E70C0" w:rsidP="000B03C9">
      <w:pPr>
        <w:pStyle w:val="Pquestionheadingmc1stafterhead"/>
      </w:pPr>
      <w:r w:rsidRPr="002E119F">
        <w:t>A</w:t>
      </w:r>
    </w:p>
    <w:p w14:paraId="316FF01D" w14:textId="77777777" w:rsidR="004E70C0" w:rsidRPr="002E119F" w:rsidRDefault="004E70C0" w:rsidP="004E70C0">
      <w:pPr>
        <w:pStyle w:val="Pquestiontextmainstem"/>
      </w:pPr>
      <w:r w:rsidRPr="002E119F">
        <w:t xml:space="preserve">Let </w:t>
      </w:r>
      <w:r w:rsidRPr="00845985">
        <w:rPr>
          <w:rStyle w:val="Cmathsexpressions"/>
        </w:rPr>
        <w:t>n</w:t>
      </w:r>
      <w:r w:rsidRPr="002E119F">
        <w:t xml:space="preserve"> represent the number.</w:t>
      </w:r>
    </w:p>
    <w:p w14:paraId="2E5B4980" w14:textId="77777777" w:rsidR="004E70C0" w:rsidRPr="002E119F" w:rsidRDefault="004E70C0" w:rsidP="004E70C0">
      <w:pPr>
        <w:pStyle w:val="Pquestiontextmainstem"/>
      </w:pPr>
      <w:r w:rsidRPr="002E119F">
        <w:t xml:space="preserve">2 × </w:t>
      </w:r>
      <w:r w:rsidRPr="00845985">
        <w:rPr>
          <w:rStyle w:val="Cmathsexpressions"/>
        </w:rPr>
        <w:t>n</w:t>
      </w:r>
      <w:r w:rsidRPr="002E119F">
        <w:t xml:space="preserve"> + 7 = 21</w:t>
      </w:r>
    </w:p>
    <w:p w14:paraId="7F1F797B" w14:textId="77777777" w:rsidR="004E70C0" w:rsidRDefault="004E70C0" w:rsidP="004E70C0">
      <w:pPr>
        <w:pStyle w:val="Pquestiontextmainstem"/>
      </w:pPr>
      <w:r w:rsidRPr="002E119F">
        <w:t>2</w:t>
      </w:r>
      <w:r w:rsidRPr="00845985">
        <w:rPr>
          <w:rStyle w:val="Cmathsexpressions"/>
        </w:rPr>
        <w:t>n</w:t>
      </w:r>
      <w:r w:rsidRPr="002E119F">
        <w:t xml:space="preserve"> + 7 = 21</w:t>
      </w:r>
    </w:p>
    <w:p w14:paraId="7584568C" w14:textId="2BC050BA" w:rsidR="00AD35D5" w:rsidRDefault="00AD35D5" w:rsidP="00EF5FC2">
      <w:pPr>
        <w:pStyle w:val="Pquestionheadingmc1stafterhead"/>
      </w:pPr>
      <w:r w:rsidRPr="00FB3505">
        <w:t xml:space="preserve">Question </w:t>
      </w:r>
      <w:r>
        <w:t>5</w:t>
      </w:r>
      <w:r>
        <w:tab/>
        <w:t>[7</w:t>
      </w:r>
      <w:r w:rsidRPr="00FB3505">
        <w:t>.</w:t>
      </w:r>
      <w:r w:rsidR="007A43C8">
        <w:t>4</w:t>
      </w:r>
      <w:r>
        <w:t>]</w:t>
      </w:r>
    </w:p>
    <w:p w14:paraId="70F9243B" w14:textId="77777777" w:rsidR="004E70C0" w:rsidRPr="002E119F" w:rsidRDefault="004E70C0" w:rsidP="000B03C9">
      <w:pPr>
        <w:pStyle w:val="Pquestionheadingmc1stafterhead"/>
      </w:pPr>
      <w:r w:rsidRPr="002E119F">
        <w:t>B</w:t>
      </w:r>
    </w:p>
    <w:p w14:paraId="20EFD084" w14:textId="2CD7828F" w:rsidR="004E70C0" w:rsidRPr="002E119F" w:rsidRDefault="00F049CC" w:rsidP="004E70C0">
      <w:pPr>
        <w:pStyle w:val="Pquestiontextmainstem"/>
      </w:pPr>
      <w:r w:rsidRPr="00F049CC">
        <w:rPr>
          <w:rFonts w:eastAsia="Calibri"/>
          <w:position w:val="-24"/>
        </w:rPr>
        <w:object w:dxaOrig="1300" w:dyaOrig="640" w14:anchorId="6103D883">
          <v:shape id="_x0000_i1026" type="#_x0000_t75" style="width:65.55pt;height:30.1pt" o:ole="" fillcolor="window">
            <v:imagedata r:id="rId10" o:title=""/>
          </v:shape>
          <o:OLEObject Type="Embed" ProgID="Equation.DSMT4" ShapeID="_x0000_i1026" DrawAspect="Content" ObjectID="_1540668186" r:id="rId11"/>
        </w:object>
      </w:r>
    </w:p>
    <w:p w14:paraId="2B1F0CC7" w14:textId="77777777" w:rsidR="004E70C0" w:rsidRDefault="004E70C0" w:rsidP="004E70C0">
      <w:pPr>
        <w:pStyle w:val="Pquestiontextmainstem"/>
      </w:pPr>
      <w:r w:rsidRPr="002E119F">
        <w:t>4(</w:t>
      </w:r>
      <w:r w:rsidRPr="00845985">
        <w:rPr>
          <w:rStyle w:val="Cmathsexpressions"/>
        </w:rPr>
        <w:t>x</w:t>
      </w:r>
      <w:r w:rsidRPr="002E119F">
        <w:t xml:space="preserve"> – 2) = 36</w:t>
      </w:r>
    </w:p>
    <w:p w14:paraId="613A0A4E" w14:textId="77777777" w:rsidR="004E70C0" w:rsidRPr="002E119F" w:rsidRDefault="004E70C0" w:rsidP="004E70C0">
      <w:pPr>
        <w:pStyle w:val="Pquestiontextmainstem"/>
      </w:pPr>
      <w:r w:rsidRPr="00845985">
        <w:rPr>
          <w:rStyle w:val="Cmathsexpressions"/>
        </w:rPr>
        <w:t>x</w:t>
      </w:r>
      <w:r w:rsidRPr="002E119F">
        <w:t xml:space="preserve"> – 2 = 9</w:t>
      </w:r>
    </w:p>
    <w:p w14:paraId="0AAA2E47" w14:textId="333801DB" w:rsidR="004E70C0" w:rsidRDefault="004E70C0" w:rsidP="004E70C0">
      <w:pPr>
        <w:pStyle w:val="Pquestiontextmainstem"/>
      </w:pPr>
      <w:r w:rsidRPr="00845985">
        <w:rPr>
          <w:rStyle w:val="Cmathsexpressions"/>
        </w:rPr>
        <w:t>x</w:t>
      </w:r>
      <w:r w:rsidRPr="002E119F">
        <w:t xml:space="preserve"> = 11</w:t>
      </w:r>
    </w:p>
    <w:p w14:paraId="3DBE0866" w14:textId="77777777" w:rsidR="00AD35D5" w:rsidRDefault="00AD35D5" w:rsidP="00EF5FC2">
      <w:pPr>
        <w:pStyle w:val="Pquestionheadingmc1stafterhead"/>
      </w:pPr>
      <w:r w:rsidRPr="00FB3505">
        <w:t xml:space="preserve">Question </w:t>
      </w:r>
      <w:r>
        <w:t>6</w:t>
      </w:r>
      <w:r>
        <w:tab/>
        <w:t>[7</w:t>
      </w:r>
      <w:r w:rsidRPr="00FB3505">
        <w:t>.</w:t>
      </w:r>
      <w:r>
        <w:t>2]</w:t>
      </w:r>
    </w:p>
    <w:p w14:paraId="3E550A25" w14:textId="77777777" w:rsidR="004E70C0" w:rsidRPr="002E119F" w:rsidRDefault="004E70C0" w:rsidP="000B03C9">
      <w:pPr>
        <w:pStyle w:val="Pquestionheadingmc1stafterhead"/>
      </w:pPr>
      <w:r w:rsidRPr="002E119F">
        <w:t>B</w:t>
      </w:r>
    </w:p>
    <w:p w14:paraId="5F730628" w14:textId="77777777" w:rsidR="004E70C0" w:rsidRPr="002E119F" w:rsidRDefault="004E70C0" w:rsidP="004E70C0">
      <w:pPr>
        <w:pStyle w:val="Pquestiontextmainstem"/>
      </w:pPr>
      <w:r w:rsidRPr="002E119F">
        <w:t xml:space="preserve">Let </w:t>
      </w:r>
      <w:r w:rsidRPr="00845985">
        <w:rPr>
          <w:rStyle w:val="Cmathsexpressions"/>
        </w:rPr>
        <w:t>n</w:t>
      </w:r>
      <w:r w:rsidRPr="002E119F">
        <w:t xml:space="preserve"> represent the number.</w:t>
      </w:r>
    </w:p>
    <w:p w14:paraId="141D380C" w14:textId="77777777" w:rsidR="004E70C0" w:rsidRPr="002E119F" w:rsidRDefault="004E70C0" w:rsidP="004E70C0">
      <w:pPr>
        <w:pStyle w:val="Pquestiontextmainstem"/>
        <w:rPr>
          <w:lang w:val="it-IT"/>
        </w:rPr>
      </w:pPr>
      <w:r w:rsidRPr="002E119F">
        <w:rPr>
          <w:lang w:val="it-IT"/>
        </w:rPr>
        <w:t xml:space="preserve">48 – </w:t>
      </w:r>
      <w:r w:rsidRPr="00845985">
        <w:rPr>
          <w:rStyle w:val="Cmathsexpressions"/>
        </w:rPr>
        <w:t xml:space="preserve">n </w:t>
      </w:r>
      <w:r w:rsidRPr="002E119F">
        <w:rPr>
          <w:lang w:val="it-IT"/>
        </w:rPr>
        <w:t>= 36</w:t>
      </w:r>
    </w:p>
    <w:p w14:paraId="3FFBECF7" w14:textId="77777777" w:rsidR="004E70C0" w:rsidRPr="002E119F" w:rsidRDefault="004E70C0" w:rsidP="004E70C0">
      <w:pPr>
        <w:pStyle w:val="Pquestiontextmainstem"/>
        <w:rPr>
          <w:lang w:val="it-IT"/>
        </w:rPr>
      </w:pPr>
      <w:r w:rsidRPr="002E119F">
        <w:rPr>
          <w:lang w:val="it-IT"/>
        </w:rPr>
        <w:t xml:space="preserve">48 = 36 + </w:t>
      </w:r>
      <w:r w:rsidRPr="00845985">
        <w:rPr>
          <w:rStyle w:val="Cmathsexpressions"/>
        </w:rPr>
        <w:t>n</w:t>
      </w:r>
    </w:p>
    <w:p w14:paraId="3124A711" w14:textId="77777777" w:rsidR="004E70C0" w:rsidRPr="002E119F" w:rsidRDefault="004E70C0" w:rsidP="004E70C0">
      <w:pPr>
        <w:pStyle w:val="Pquestiontextmainstem"/>
        <w:rPr>
          <w:lang w:val="it-IT"/>
        </w:rPr>
      </w:pPr>
      <w:r w:rsidRPr="00845985">
        <w:rPr>
          <w:rStyle w:val="Cmathsexpressions"/>
        </w:rPr>
        <w:t>n</w:t>
      </w:r>
      <w:r w:rsidRPr="002E119F">
        <w:rPr>
          <w:lang w:val="it-IT"/>
        </w:rPr>
        <w:t xml:space="preserve"> = 12</w:t>
      </w:r>
    </w:p>
    <w:p w14:paraId="6629FBF5" w14:textId="77777777" w:rsidR="00AD35D5" w:rsidRDefault="00AD35D5" w:rsidP="00EF5FC2">
      <w:pPr>
        <w:pStyle w:val="Pquestionheadingmc1stafterhead"/>
      </w:pPr>
      <w:r w:rsidRPr="00FB3505">
        <w:t xml:space="preserve">Question </w:t>
      </w:r>
      <w:r>
        <w:t>7</w:t>
      </w:r>
      <w:r>
        <w:tab/>
        <w:t>[7</w:t>
      </w:r>
      <w:r w:rsidRPr="00FB3505">
        <w:t>.</w:t>
      </w:r>
      <w:r>
        <w:t>3]</w:t>
      </w:r>
    </w:p>
    <w:p w14:paraId="73B3DC76" w14:textId="77777777" w:rsidR="004E70C0" w:rsidRPr="002E119F" w:rsidRDefault="004E70C0" w:rsidP="000B03C9">
      <w:pPr>
        <w:pStyle w:val="Pquestionheadingmc1stafterhead"/>
      </w:pPr>
      <w:r w:rsidRPr="002E119F">
        <w:t>D</w:t>
      </w:r>
    </w:p>
    <w:p w14:paraId="561DA1BD" w14:textId="77777777" w:rsidR="004E70C0" w:rsidRDefault="004E70C0" w:rsidP="004E70C0">
      <w:pPr>
        <w:pStyle w:val="Pquestiontextmainstem"/>
      </w:pPr>
      <w:r w:rsidRPr="002E119F">
        <w:t>Subtract 11 from both sides of the equation.</w:t>
      </w:r>
    </w:p>
    <w:p w14:paraId="49D2A7B3" w14:textId="0716ADB8" w:rsidR="00AD35D5" w:rsidRDefault="00AD35D5" w:rsidP="00EF5FC2">
      <w:pPr>
        <w:pStyle w:val="Pquestionheadingmc1stafterhead"/>
      </w:pPr>
      <w:r w:rsidRPr="00FB3505">
        <w:t xml:space="preserve">Question </w:t>
      </w:r>
      <w:r>
        <w:t>8</w:t>
      </w:r>
      <w:r>
        <w:tab/>
        <w:t>[7</w:t>
      </w:r>
      <w:r w:rsidRPr="00FB3505">
        <w:t>.</w:t>
      </w:r>
      <w:r w:rsidR="007A43C8">
        <w:t>4</w:t>
      </w:r>
      <w:r>
        <w:t>]</w:t>
      </w:r>
    </w:p>
    <w:p w14:paraId="31786847" w14:textId="77777777" w:rsidR="004E70C0" w:rsidRPr="002E119F" w:rsidRDefault="004E70C0" w:rsidP="000B03C9">
      <w:pPr>
        <w:pStyle w:val="Pquestionheadingmc1stafterhead"/>
        <w:rPr>
          <w:lang w:val="it-IT"/>
        </w:rPr>
      </w:pPr>
      <w:r w:rsidRPr="002E119F">
        <w:rPr>
          <w:lang w:val="it-IT"/>
        </w:rPr>
        <w:t>C</w:t>
      </w:r>
    </w:p>
    <w:p w14:paraId="734534FF" w14:textId="77777777" w:rsidR="004E70C0" w:rsidRPr="007A43C8" w:rsidRDefault="004E70C0" w:rsidP="004E70C0">
      <w:pPr>
        <w:pStyle w:val="Pquestiontextmainstem"/>
        <w:rPr>
          <w:lang w:val="it-IT"/>
        </w:rPr>
      </w:pPr>
      <w:r w:rsidRPr="007A43C8">
        <w:rPr>
          <w:lang w:val="it-IT"/>
        </w:rPr>
        <w:t>7</w:t>
      </w:r>
      <w:r w:rsidRPr="007A43C8">
        <w:rPr>
          <w:rStyle w:val="Cmathsexpressions"/>
        </w:rPr>
        <w:t>x</w:t>
      </w:r>
      <w:r w:rsidRPr="007A43C8">
        <w:rPr>
          <w:lang w:val="it-IT"/>
        </w:rPr>
        <w:t xml:space="preserve"> – 3 = 18</w:t>
      </w:r>
    </w:p>
    <w:p w14:paraId="410F063C" w14:textId="77777777" w:rsidR="004E70C0" w:rsidRPr="007A43C8" w:rsidRDefault="004E70C0" w:rsidP="004E70C0">
      <w:pPr>
        <w:pStyle w:val="Pquestiontextmainstem"/>
      </w:pPr>
      <w:r w:rsidRPr="007A43C8">
        <w:t>7</w:t>
      </w:r>
      <w:r w:rsidRPr="007A43C8">
        <w:rPr>
          <w:rStyle w:val="Cmathsexpressions"/>
        </w:rPr>
        <w:t>x</w:t>
      </w:r>
      <w:r w:rsidRPr="007A43C8">
        <w:t xml:space="preserve"> – 3 </w:t>
      </w:r>
      <w:r w:rsidRPr="007A43C8">
        <w:rPr>
          <w:rStyle w:val="Ptimtext"/>
          <w:b w:val="0"/>
          <w:bCs w:val="0"/>
          <w:color w:val="auto"/>
          <w:u w:val="single"/>
        </w:rPr>
        <w:t>+ 3</w:t>
      </w:r>
      <w:r w:rsidRPr="007A43C8">
        <w:t xml:space="preserve"> = 18 </w:t>
      </w:r>
      <w:r w:rsidRPr="007A43C8">
        <w:rPr>
          <w:rStyle w:val="Ptimtext"/>
          <w:b w:val="0"/>
          <w:bCs w:val="0"/>
          <w:color w:val="auto"/>
          <w:u w:val="single"/>
        </w:rPr>
        <w:t>+ 3</w:t>
      </w:r>
    </w:p>
    <w:p w14:paraId="786EFF57" w14:textId="77777777" w:rsidR="004E70C0" w:rsidRPr="007A43C8" w:rsidRDefault="004E70C0" w:rsidP="004E70C0">
      <w:pPr>
        <w:pStyle w:val="Pquestiontextmainstem"/>
      </w:pPr>
      <w:r w:rsidRPr="007A43C8">
        <w:t>7</w:t>
      </w:r>
      <w:r w:rsidRPr="007A43C8">
        <w:rPr>
          <w:rStyle w:val="Cmathsexpressions"/>
        </w:rPr>
        <w:t>x</w:t>
      </w:r>
      <w:r w:rsidRPr="007A43C8">
        <w:t xml:space="preserve"> = 21</w:t>
      </w:r>
    </w:p>
    <w:p w14:paraId="55469AC0" w14:textId="77777777" w:rsidR="004E70C0" w:rsidRPr="007A43C8" w:rsidRDefault="004E70C0" w:rsidP="004E70C0">
      <w:pPr>
        <w:pStyle w:val="Pquestiontextmainstem"/>
      </w:pPr>
      <w:r w:rsidRPr="007A43C8">
        <w:lastRenderedPageBreak/>
        <w:t>7</w:t>
      </w:r>
      <w:r w:rsidRPr="007A43C8">
        <w:rPr>
          <w:rStyle w:val="Cmathsexpressions"/>
        </w:rPr>
        <w:t>x</w:t>
      </w:r>
      <w:r w:rsidRPr="007A43C8">
        <w:t xml:space="preserve"> </w:t>
      </w:r>
      <w:r w:rsidRPr="007A43C8">
        <w:rPr>
          <w:rStyle w:val="Ptimtext"/>
          <w:b w:val="0"/>
          <w:bCs w:val="0"/>
          <w:color w:val="auto"/>
          <w:u w:val="single"/>
        </w:rPr>
        <w:t>÷ 7</w:t>
      </w:r>
      <w:r w:rsidRPr="007A43C8">
        <w:t xml:space="preserve"> = 21 </w:t>
      </w:r>
      <w:r w:rsidRPr="007A43C8">
        <w:rPr>
          <w:rStyle w:val="Ptimtext"/>
          <w:b w:val="0"/>
          <w:bCs w:val="0"/>
          <w:color w:val="auto"/>
          <w:u w:val="single"/>
        </w:rPr>
        <w:t>÷ 7</w:t>
      </w:r>
    </w:p>
    <w:p w14:paraId="10AB9231" w14:textId="77777777" w:rsidR="004E70C0" w:rsidRPr="007A43C8" w:rsidRDefault="004E70C0" w:rsidP="004E70C0">
      <w:pPr>
        <w:pStyle w:val="Pquestiontextmainstem"/>
      </w:pPr>
      <w:r w:rsidRPr="007A43C8">
        <w:rPr>
          <w:rStyle w:val="Cmathsexpressions"/>
        </w:rPr>
        <w:t>x</w:t>
      </w:r>
      <w:r w:rsidRPr="007A43C8">
        <w:t xml:space="preserve"> =3</w:t>
      </w:r>
    </w:p>
    <w:p w14:paraId="21141E7F" w14:textId="77777777" w:rsidR="00AD35D5" w:rsidRDefault="00AD35D5" w:rsidP="00AD35D5">
      <w:pPr>
        <w:pStyle w:val="Pquestionheadingmc"/>
      </w:pPr>
      <w:r w:rsidRPr="00FB3505">
        <w:t xml:space="preserve">Question </w:t>
      </w:r>
      <w:r>
        <w:t>9</w:t>
      </w:r>
      <w:r>
        <w:tab/>
        <w:t>[7</w:t>
      </w:r>
      <w:r w:rsidRPr="00FB3505">
        <w:t>.</w:t>
      </w:r>
      <w:r>
        <w:t>4]</w:t>
      </w:r>
    </w:p>
    <w:p w14:paraId="1BE2A68F" w14:textId="77777777" w:rsidR="004E70C0" w:rsidRPr="002E119F" w:rsidRDefault="004E70C0" w:rsidP="000B03C9">
      <w:pPr>
        <w:pStyle w:val="Pquestionheadingmc1stafterhead"/>
      </w:pPr>
      <w:r w:rsidRPr="002E119F">
        <w:t>D</w:t>
      </w:r>
    </w:p>
    <w:p w14:paraId="611C8D2B" w14:textId="5A8748B1" w:rsidR="004E70C0" w:rsidRPr="002E119F" w:rsidRDefault="007A43C8" w:rsidP="004E70C0">
      <w:pPr>
        <w:pStyle w:val="Pquestiontextmainstem"/>
      </w:pPr>
      <w:r w:rsidRPr="007A43C8">
        <w:rPr>
          <w:rFonts w:eastAsia="Calibri"/>
          <w:position w:val="-10"/>
        </w:rPr>
        <w:object w:dxaOrig="1240" w:dyaOrig="320" w14:anchorId="762E8BCE">
          <v:shape id="_x0000_i1027" type="#_x0000_t75" style="width:62.35pt;height:16.1pt" o:ole="">
            <v:imagedata r:id="rId12" o:title=""/>
          </v:shape>
          <o:OLEObject Type="Embed" ProgID="Equation.DSMT4" ShapeID="_x0000_i1027" DrawAspect="Content" ObjectID="_1540668187" r:id="rId13"/>
        </w:object>
      </w:r>
    </w:p>
    <w:p w14:paraId="1F60A6EE" w14:textId="64188C40" w:rsidR="004E70C0" w:rsidRPr="002E119F" w:rsidRDefault="007A43C8" w:rsidP="004E70C0">
      <w:pPr>
        <w:pStyle w:val="Pquestiontextmainstem"/>
      </w:pPr>
      <w:r w:rsidRPr="007A43C8">
        <w:rPr>
          <w:rFonts w:eastAsia="Calibri"/>
          <w:position w:val="-10"/>
        </w:rPr>
        <w:object w:dxaOrig="1860" w:dyaOrig="320" w14:anchorId="3C086E5F">
          <v:shape id="_x0000_i1028" type="#_x0000_t75" style="width:93.5pt;height:16.1pt" o:ole="">
            <v:imagedata r:id="rId14" o:title=""/>
          </v:shape>
          <o:OLEObject Type="Embed" ProgID="Equation.DSMT4" ShapeID="_x0000_i1028" DrawAspect="Content" ObjectID="_1540668188" r:id="rId15"/>
        </w:object>
      </w:r>
    </w:p>
    <w:p w14:paraId="59F0B90C" w14:textId="303AE906" w:rsidR="004E70C0" w:rsidRPr="002E119F" w:rsidRDefault="007A43C8" w:rsidP="004E70C0">
      <w:pPr>
        <w:pStyle w:val="Pquestiontextmainstem"/>
      </w:pPr>
      <w:r w:rsidRPr="007A43C8">
        <w:rPr>
          <w:rFonts w:eastAsia="Calibri"/>
          <w:position w:val="-6"/>
        </w:rPr>
        <w:object w:dxaOrig="859" w:dyaOrig="279" w14:anchorId="76F7BE91">
          <v:shape id="_x0000_i1029" type="#_x0000_t75" style="width:43pt;height:13.95pt" o:ole="">
            <v:imagedata r:id="rId16" o:title=""/>
          </v:shape>
          <o:OLEObject Type="Embed" ProgID="Equation.DSMT4" ShapeID="_x0000_i1029" DrawAspect="Content" ObjectID="_1540668189" r:id="rId17"/>
        </w:object>
      </w:r>
    </w:p>
    <w:p w14:paraId="02F7F13B" w14:textId="79FAEACD" w:rsidR="004E70C0" w:rsidRPr="002E119F" w:rsidRDefault="007A43C8" w:rsidP="004E70C0">
      <w:pPr>
        <w:pStyle w:val="Pquestiontextmainstem"/>
      </w:pPr>
      <w:r w:rsidRPr="007A43C8">
        <w:rPr>
          <w:rFonts w:eastAsia="Calibri"/>
          <w:position w:val="-6"/>
        </w:rPr>
        <w:object w:dxaOrig="1520" w:dyaOrig="279" w14:anchorId="63C8D8EE">
          <v:shape id="_x0000_i1030" type="#_x0000_t75" style="width:76.3pt;height:13.95pt" o:ole="">
            <v:imagedata r:id="rId18" o:title=""/>
          </v:shape>
          <o:OLEObject Type="Embed" ProgID="Equation.DSMT4" ShapeID="_x0000_i1030" DrawAspect="Content" ObjectID="_1540668190" r:id="rId19"/>
        </w:object>
      </w:r>
    </w:p>
    <w:p w14:paraId="7CEE1F2D" w14:textId="7DDACA4E" w:rsidR="004E70C0" w:rsidRDefault="007A43C8" w:rsidP="004E70C0">
      <w:pPr>
        <w:pStyle w:val="Pquestiontextmainstem"/>
        <w:rPr>
          <w:rFonts w:eastAsia="Calibri"/>
        </w:rPr>
      </w:pPr>
      <w:r w:rsidRPr="007A43C8">
        <w:rPr>
          <w:rFonts w:eastAsia="Calibri"/>
          <w:position w:val="-6"/>
        </w:rPr>
        <w:object w:dxaOrig="660" w:dyaOrig="279" w14:anchorId="153E3901">
          <v:shape id="_x0000_i1031" type="#_x0000_t75" style="width:33.3pt;height:13.95pt" o:ole="">
            <v:imagedata r:id="rId20" o:title=""/>
          </v:shape>
          <o:OLEObject Type="Embed" ProgID="Equation.DSMT4" ShapeID="_x0000_i1031" DrawAspect="Content" ObjectID="_1540668191" r:id="rId21"/>
        </w:object>
      </w:r>
    </w:p>
    <w:p w14:paraId="562EEAC6" w14:textId="77777777" w:rsidR="00AD35D5" w:rsidRDefault="00AD35D5" w:rsidP="00AD35D5">
      <w:pPr>
        <w:pStyle w:val="Pquestionheadingmc"/>
      </w:pPr>
      <w:r w:rsidRPr="00FB3505">
        <w:t xml:space="preserve">Question </w:t>
      </w:r>
      <w:r>
        <w:t>10</w:t>
      </w:r>
      <w:r>
        <w:tab/>
        <w:t>[7</w:t>
      </w:r>
      <w:r w:rsidRPr="00FB3505">
        <w:t>.</w:t>
      </w:r>
      <w:r>
        <w:t>2]</w:t>
      </w:r>
    </w:p>
    <w:p w14:paraId="60F18E36" w14:textId="77777777" w:rsidR="004E70C0" w:rsidRPr="002E119F" w:rsidRDefault="004E70C0" w:rsidP="000B03C9">
      <w:pPr>
        <w:pStyle w:val="Pquestionheadingmc1stafterhead"/>
      </w:pPr>
      <w:r w:rsidRPr="002E119F">
        <w:t>B</w:t>
      </w:r>
    </w:p>
    <w:p w14:paraId="2DE9971E" w14:textId="77777777" w:rsidR="004E70C0" w:rsidRDefault="004E70C0" w:rsidP="004E70C0">
      <w:pPr>
        <w:pStyle w:val="Pquestiontextmainstem"/>
      </w:pPr>
      <w:r w:rsidRPr="00845985">
        <w:rPr>
          <w:rStyle w:val="Cmathsexpressions"/>
        </w:rPr>
        <w:t>t</w:t>
      </w:r>
      <w:r w:rsidRPr="002E119F">
        <w:t xml:space="preserve"> + 15 = 45</w:t>
      </w:r>
    </w:p>
    <w:p w14:paraId="75572A25" w14:textId="77777777" w:rsidR="00AD35D5" w:rsidRDefault="00AD35D5" w:rsidP="00AD35D5">
      <w:pPr>
        <w:pStyle w:val="Pquestionheadingmc"/>
      </w:pPr>
      <w:r w:rsidRPr="00FB3505">
        <w:t xml:space="preserve">Question </w:t>
      </w:r>
      <w:r>
        <w:t>11</w:t>
      </w:r>
      <w:r>
        <w:tab/>
        <w:t>[7</w:t>
      </w:r>
      <w:r w:rsidRPr="00FB3505">
        <w:t>.</w:t>
      </w:r>
      <w:r>
        <w:t>2]</w:t>
      </w:r>
    </w:p>
    <w:p w14:paraId="2BF8BBE3" w14:textId="77777777" w:rsidR="004E70C0" w:rsidRPr="002E119F" w:rsidRDefault="004E70C0" w:rsidP="000B03C9">
      <w:pPr>
        <w:pStyle w:val="Pquestionheadingmc1stafterhead"/>
      </w:pPr>
      <w:r w:rsidRPr="002E119F">
        <w:t>C</w:t>
      </w:r>
    </w:p>
    <w:p w14:paraId="004CC36B" w14:textId="77777777" w:rsidR="004E70C0" w:rsidRPr="002E119F" w:rsidRDefault="004E70C0" w:rsidP="004E70C0">
      <w:pPr>
        <w:pStyle w:val="Pquestiontextmainstem"/>
      </w:pPr>
      <w:r w:rsidRPr="002E119F">
        <w:rPr>
          <w:rFonts w:eastAsia="Calibri"/>
        </w:rPr>
        <w:object w:dxaOrig="1575" w:dyaOrig="270" w14:anchorId="3687E1B6">
          <v:shape id="_x0000_i1032" type="#_x0000_t75" style="width:78.45pt;height:13.95pt" o:ole="">
            <v:imagedata r:id="rId22" o:title=""/>
          </v:shape>
          <o:OLEObject Type="Embed" ProgID="Equation.DSMT4" ShapeID="_x0000_i1032" DrawAspect="Content" ObjectID="_1540668192" r:id="rId23"/>
        </w:object>
      </w:r>
    </w:p>
    <w:p w14:paraId="1BF18C15" w14:textId="77777777" w:rsidR="004E70C0" w:rsidRDefault="004E70C0" w:rsidP="004E70C0">
      <w:pPr>
        <w:pStyle w:val="Pquestiontextmainstem"/>
      </w:pPr>
      <w:r w:rsidRPr="002E119F">
        <w:t>($45.50 = 4550 cents and $14.45 = 1445 cents)</w:t>
      </w:r>
    </w:p>
    <w:p w14:paraId="1C97BB8D" w14:textId="77777777" w:rsidR="006857DB" w:rsidRDefault="006857DB" w:rsidP="006857DB">
      <w:pPr>
        <w:pStyle w:val="Psectionresults"/>
      </w:pPr>
      <w:r w:rsidRPr="00F16CD2">
        <w:t xml:space="preserve">Multiple-choice total marks:  </w:t>
      </w:r>
      <w:r>
        <w:t>11</w:t>
      </w:r>
    </w:p>
    <w:p w14:paraId="7D9B27D6" w14:textId="77777777" w:rsidR="004E70C0" w:rsidRPr="00192E14" w:rsidRDefault="004E70C0" w:rsidP="00212944">
      <w:pPr>
        <w:pStyle w:val="Psectionheading"/>
      </w:pPr>
      <w:r w:rsidRPr="00192E14">
        <w:t>Short answer section</w:t>
      </w:r>
    </w:p>
    <w:p w14:paraId="44543993" w14:textId="555C59F6" w:rsidR="00AD35D5" w:rsidRDefault="00AD35D5" w:rsidP="00AD35D5">
      <w:pPr>
        <w:pStyle w:val="Pquestionheadingsx1stafterhead"/>
      </w:pPr>
      <w:r w:rsidRPr="00FB3505">
        <w:t xml:space="preserve">Question </w:t>
      </w:r>
      <w:r>
        <w:t>12</w:t>
      </w:r>
      <w:r>
        <w:tab/>
      </w:r>
      <w:r>
        <w:rPr>
          <w:rStyle w:val="Cmarkslabel"/>
        </w:rPr>
        <w:t>2</w:t>
      </w:r>
      <w:r w:rsidRPr="00556127">
        <w:rPr>
          <w:rStyle w:val="Cmarkslabel"/>
        </w:rPr>
        <w:t xml:space="preserve"> marks</w:t>
      </w:r>
      <w:r w:rsidRPr="00556127">
        <w:tab/>
      </w:r>
      <w:r w:rsidRPr="007A43C8">
        <w:t>[</w:t>
      </w:r>
      <w:r w:rsidR="007A43C8">
        <w:t>7</w:t>
      </w:r>
      <w:r w:rsidR="007A43C8" w:rsidRPr="006F0D23">
        <w:t>.</w:t>
      </w:r>
      <w:r w:rsidR="007A43C8">
        <w:t>3</w:t>
      </w:r>
      <w:r w:rsidRPr="007A43C8">
        <w:t>]</w:t>
      </w:r>
    </w:p>
    <w:p w14:paraId="6E31878E" w14:textId="71E9E1AE" w:rsidR="004E70C0" w:rsidRPr="002E119F" w:rsidRDefault="004E70C0" w:rsidP="004E70C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2E119F">
        <w:t xml:space="preserve">When backtracking, </w:t>
      </w:r>
      <w:r w:rsidR="007A43C8">
        <w:t>you</w:t>
      </w:r>
      <w:r w:rsidRPr="002E119F">
        <w:t xml:space="preserve"> undo an operation by using the </w:t>
      </w:r>
      <w:r w:rsidRPr="00845985">
        <w:rPr>
          <w:rStyle w:val="Cmathsexpressions"/>
        </w:rPr>
        <w:t>inverse</w:t>
      </w:r>
      <w:r w:rsidRPr="002E119F">
        <w:t xml:space="preserve"> operation.</w:t>
      </w:r>
    </w:p>
    <w:p w14:paraId="7D2A338A" w14:textId="736DBF9B" w:rsidR="004E70C0" w:rsidRDefault="004E70C0" w:rsidP="004E70C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2E119F">
        <w:t xml:space="preserve">To solve an equation is to find the value of the </w:t>
      </w:r>
      <w:r w:rsidRPr="00845985">
        <w:rPr>
          <w:rStyle w:val="Cmathsexpressions"/>
        </w:rPr>
        <w:t>unknown</w:t>
      </w:r>
      <w:r w:rsidRPr="002E119F">
        <w:t>.</w:t>
      </w:r>
    </w:p>
    <w:p w14:paraId="57083722" w14:textId="77777777" w:rsidR="00AD35D5" w:rsidRDefault="00AD35D5" w:rsidP="00AD35D5">
      <w:pPr>
        <w:pStyle w:val="Pquestionheadingsx"/>
      </w:pPr>
      <w:r w:rsidRPr="006F0D23">
        <w:t>Question 13</w:t>
      </w:r>
      <w:r w:rsidRPr="006F0D23">
        <w:tab/>
      </w:r>
      <w:r w:rsidRPr="006F0D23">
        <w:rPr>
          <w:rStyle w:val="Cmarkslabel"/>
        </w:rPr>
        <w:t>2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7CBAE2DF" w14:textId="77777777" w:rsidR="007A43C8" w:rsidRDefault="004E70C0" w:rsidP="007A43C8">
      <w:pPr>
        <w:pStyle w:val="Pquestiontextmainstem"/>
      </w:pPr>
      <w:r w:rsidRPr="002E119F">
        <w:t>Backtracking is a method of solving equations where a flowchart to assist you in applying the inverse operations to an e</w:t>
      </w:r>
      <w:r w:rsidR="00B63C71">
        <w:t>quation to solve for an unknown</w:t>
      </w:r>
      <w:r w:rsidRPr="002E119F">
        <w:t>.</w:t>
      </w:r>
    </w:p>
    <w:p w14:paraId="0A6DB8A6" w14:textId="289E8C2F" w:rsidR="00AD35D5" w:rsidRDefault="00AD35D5" w:rsidP="00A05319">
      <w:pPr>
        <w:pStyle w:val="Pquestionheadingsx"/>
      </w:pPr>
      <w:r w:rsidRPr="006F0D23">
        <w:t>Question 1</w:t>
      </w:r>
      <w:r>
        <w:t>4</w:t>
      </w:r>
      <w:r w:rsidRPr="006F0D23">
        <w:tab/>
      </w:r>
      <w:r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1</w:t>
      </w:r>
      <w:r w:rsidRPr="006F0D23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212944" w14:paraId="2F8949D2" w14:textId="77777777" w:rsidTr="00212944">
        <w:tc>
          <w:tcPr>
            <w:tcW w:w="3284" w:type="dxa"/>
          </w:tcPr>
          <w:p w14:paraId="137D45BC" w14:textId="5F0F491B" w:rsidR="00212944" w:rsidRPr="00212944" w:rsidRDefault="00212944" w:rsidP="00A05319">
            <w:pPr>
              <w:pStyle w:val="Pquestiontextpartsa"/>
              <w:keepNext/>
              <w:rPr>
                <w:b/>
              </w:rPr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2E119F">
              <w:rPr>
                <w:rFonts w:eastAsia="Calibri"/>
                <w:position w:val="-24"/>
              </w:rPr>
              <w:object w:dxaOrig="1770" w:dyaOrig="615" w14:anchorId="508BA541">
                <v:shape id="_x0000_i1033" type="#_x0000_t75" style="width:85.95pt;height:29pt" o:ole="">
                  <v:imagedata r:id="rId24" o:title=""/>
                </v:shape>
                <o:OLEObject Type="Embed" ProgID="Equation.3" ShapeID="_x0000_i1033" DrawAspect="Content" ObjectID="_1540668193" r:id="rId25"/>
              </w:object>
            </w:r>
            <w:r>
              <w:rPr>
                <w:rFonts w:eastAsia="Calibri"/>
              </w:rPr>
              <w:br/>
            </w:r>
            <w:r w:rsidRPr="002E119F">
              <w:t>LHS: 6 + 8 + 6 = 20</w:t>
            </w:r>
            <w:r>
              <w:br/>
            </w:r>
            <w:r w:rsidRPr="002E119F">
              <w:t xml:space="preserve">20 </w:t>
            </w:r>
            <w:r w:rsidRPr="002E119F">
              <w:rPr>
                <w:rFonts w:cs="Calibri"/>
              </w:rPr>
              <w:t>÷</w:t>
            </w:r>
            <w:r w:rsidRPr="002E119F">
              <w:t xml:space="preserve"> 2 = 10</w:t>
            </w:r>
            <w:r>
              <w:br/>
            </w:r>
            <w:r w:rsidRPr="002E119F">
              <w:t>RHS: 18 + 4 = 22</w:t>
            </w:r>
            <w:r>
              <w:br/>
            </w:r>
            <w:r w:rsidRPr="002E119F">
              <w:t xml:space="preserve">22 </w:t>
            </w:r>
            <w:r w:rsidRPr="002E119F">
              <w:rPr>
                <w:rFonts w:cs="Calibri"/>
              </w:rPr>
              <w:t>÷</w:t>
            </w:r>
            <w:r w:rsidRPr="002E119F">
              <w:t xml:space="preserve"> 2 = 11</w:t>
            </w:r>
            <w:r>
              <w:br/>
            </w:r>
            <w:r w:rsidRPr="002E119F">
              <w:t xml:space="preserve">LHS </w:t>
            </w:r>
            <w:r w:rsidRPr="002E119F">
              <w:sym w:font="Symbol" w:char="F0B9"/>
            </w:r>
            <w:r w:rsidRPr="002E119F">
              <w:t xml:space="preserve"> RHS</w:t>
            </w:r>
            <w:r>
              <w:br/>
            </w:r>
            <w:r>
              <w:rPr>
                <w:rStyle w:val="Cquestionpartlabelbold"/>
              </w:rPr>
              <w:t>false</w:t>
            </w:r>
          </w:p>
        </w:tc>
        <w:tc>
          <w:tcPr>
            <w:tcW w:w="3285" w:type="dxa"/>
          </w:tcPr>
          <w:p w14:paraId="47E8F27F" w14:textId="58B88B1C" w:rsidR="00212944" w:rsidRPr="00212944" w:rsidRDefault="00212944" w:rsidP="00A05319">
            <w:pPr>
              <w:pStyle w:val="Pquestiontextpartsa"/>
              <w:keepNext/>
              <w:rPr>
                <w:b/>
              </w:rPr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2E119F">
              <w:t>28 – 6 × 2 = 4 + 18 – 6</w:t>
            </w:r>
            <w:r>
              <w:br/>
            </w:r>
            <w:r w:rsidRPr="002E119F">
              <w:t>LHS:6 × 2 = 12</w:t>
            </w:r>
            <w:r>
              <w:br/>
            </w:r>
            <w:r w:rsidRPr="002E119F">
              <w:t>28 – 12 = 16</w:t>
            </w:r>
            <w:r>
              <w:br/>
            </w:r>
            <w:r w:rsidRPr="002E119F">
              <w:t>RHS:4 + 18 = 22</w:t>
            </w:r>
            <w:r>
              <w:br/>
            </w:r>
            <w:r w:rsidRPr="002E119F">
              <w:t>22 – 6 = 16</w:t>
            </w:r>
            <w:r>
              <w:br/>
            </w:r>
            <w:r w:rsidRPr="002E119F">
              <w:t>LHS = RHS</w:t>
            </w:r>
            <w:r>
              <w:br/>
            </w:r>
            <w:r>
              <w:rPr>
                <w:rStyle w:val="Cquestionpartlabelbold"/>
              </w:rPr>
              <w:t>true</w:t>
            </w:r>
          </w:p>
        </w:tc>
        <w:tc>
          <w:tcPr>
            <w:tcW w:w="3285" w:type="dxa"/>
          </w:tcPr>
          <w:p w14:paraId="4EABCAA0" w14:textId="14CA00EB" w:rsidR="00212944" w:rsidRPr="00212944" w:rsidRDefault="00212944" w:rsidP="00A05319">
            <w:pPr>
              <w:pStyle w:val="Pquestiontextpartsa"/>
              <w:keepNext/>
              <w:rPr>
                <w:rFonts w:eastAsia="Calibri"/>
              </w:rPr>
            </w:pPr>
            <w:r w:rsidRPr="00845985">
              <w:rPr>
                <w:rStyle w:val="Cquestionpartlabelbold"/>
              </w:rPr>
              <w:t>(c)</w:t>
            </w:r>
            <w:r w:rsidRPr="00845985">
              <w:rPr>
                <w:rStyle w:val="Cquestionpartlabelbold"/>
              </w:rPr>
              <w:tab/>
            </w:r>
            <w:r w:rsidRPr="002E119F">
              <w:t xml:space="preserve">5 × 3 = </w:t>
            </w:r>
            <w:r w:rsidRPr="002E119F">
              <w:rPr>
                <w:rFonts w:eastAsia="Calibri"/>
                <w:position w:val="-24"/>
              </w:rPr>
              <w:object w:dxaOrig="330" w:dyaOrig="615" w14:anchorId="7DA0A7B8">
                <v:shape id="_x0000_i1034" type="#_x0000_t75" style="width:13.95pt;height:29pt" o:ole="">
                  <v:imagedata r:id="rId26" o:title=""/>
                </v:shape>
                <o:OLEObject Type="Embed" ProgID="Equation.3" ShapeID="_x0000_i1034" DrawAspect="Content" ObjectID="_1540668194" r:id="rId27"/>
              </w:object>
            </w:r>
            <w:r>
              <w:br/>
            </w:r>
            <w:r w:rsidRPr="002E119F">
              <w:t>LHS: 5 × 3 = 15</w:t>
            </w:r>
            <w:r>
              <w:br/>
            </w:r>
            <w:r w:rsidRPr="002E119F">
              <w:t xml:space="preserve">RHS:45 </w:t>
            </w:r>
            <w:r w:rsidRPr="002E119F">
              <w:rPr>
                <w:rFonts w:cs="Calibri"/>
              </w:rPr>
              <w:t>÷</w:t>
            </w:r>
            <w:r w:rsidRPr="002E119F">
              <w:t xml:space="preserve"> 3 = 15</w:t>
            </w:r>
            <w:r>
              <w:br/>
            </w:r>
            <w:r w:rsidRPr="002E119F">
              <w:t>LHS = RHS</w:t>
            </w:r>
            <w:r>
              <w:br/>
            </w:r>
            <w:r>
              <w:rPr>
                <w:rStyle w:val="Cquestionpartlabelbold"/>
              </w:rPr>
              <w:t>true</w:t>
            </w:r>
            <w:r w:rsidRPr="00845985">
              <w:rPr>
                <w:rStyle w:val="Cquestionpartlabelbold"/>
              </w:rPr>
              <w:br/>
            </w:r>
          </w:p>
        </w:tc>
      </w:tr>
    </w:tbl>
    <w:p w14:paraId="6D9504A9" w14:textId="55FBDAE9" w:rsidR="00AD35D5" w:rsidRDefault="00AD35D5" w:rsidP="00AD35D5">
      <w:pPr>
        <w:pStyle w:val="Pquestionheadingsx"/>
      </w:pPr>
      <w:r w:rsidRPr="006F0D23">
        <w:t>Question 1</w:t>
      </w:r>
      <w:r>
        <w:t>5</w:t>
      </w:r>
      <w:r w:rsidRPr="006F0D23">
        <w:tab/>
      </w:r>
      <w:r>
        <w:rPr>
          <w:rStyle w:val="Cmarkslabel"/>
        </w:rPr>
        <w:t>1</w:t>
      </w:r>
      <w:r w:rsidRPr="006F0D23">
        <w:rPr>
          <w:rStyle w:val="Cmarkslabel"/>
        </w:rPr>
        <w:t xml:space="preserve"> mark</w:t>
      </w:r>
      <w:r w:rsidRPr="006F0D23">
        <w:tab/>
        <w:t>[</w:t>
      </w:r>
      <w:r>
        <w:t>7</w:t>
      </w:r>
      <w:r w:rsidRPr="006F0D23">
        <w:t>.</w:t>
      </w:r>
      <w:r>
        <w:t>1</w:t>
      </w:r>
      <w:r w:rsidRPr="006F0D23">
        <w:t>]</w:t>
      </w:r>
    </w:p>
    <w:p w14:paraId="08E0BC83" w14:textId="77777777" w:rsidR="004E70C0" w:rsidRDefault="004E70C0" w:rsidP="004E70C0">
      <w:pPr>
        <w:pStyle w:val="Pquestiontextmainstem"/>
      </w:pPr>
      <w:r w:rsidRPr="00845985">
        <w:rPr>
          <w:rStyle w:val="Cmathsexpressions"/>
        </w:rPr>
        <w:t>T</w:t>
      </w:r>
      <w:r w:rsidRPr="002E119F">
        <w:t xml:space="preserve"> = 119 + 23 = 142 cm</w:t>
      </w:r>
    </w:p>
    <w:p w14:paraId="30AC9D78" w14:textId="4E5975B8" w:rsidR="00AD35D5" w:rsidRDefault="00AD35D5" w:rsidP="00AD35D5">
      <w:pPr>
        <w:pStyle w:val="Pquestionheadingsx"/>
      </w:pPr>
      <w:r w:rsidRPr="006F0D23">
        <w:lastRenderedPageBreak/>
        <w:t>Question 1</w:t>
      </w:r>
      <w:r>
        <w:t>6</w:t>
      </w:r>
      <w:r w:rsidRPr="006F0D23">
        <w:tab/>
      </w:r>
      <w:r w:rsidR="00A05319"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 w:rsidR="00A05319">
        <w:t>2</w:t>
      </w:r>
      <w:r w:rsidRPr="006F0D23">
        <w:t>]</w:t>
      </w:r>
    </w:p>
    <w:p w14:paraId="6921E10E" w14:textId="77777777" w:rsidR="004E70C0" w:rsidRPr="002E119F" w:rsidRDefault="004E70C0" w:rsidP="004E70C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y</w:t>
      </w:r>
      <w:r w:rsidRPr="002E119F">
        <w:t xml:space="preserve"> plus two is equal to eight</w:t>
      </w:r>
    </w:p>
    <w:p w14:paraId="53C3B578" w14:textId="77777777" w:rsidR="004E70C0" w:rsidRPr="002E119F" w:rsidRDefault="004E70C0" w:rsidP="004E70C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a</w:t>
      </w:r>
      <w:r w:rsidRPr="002E119F">
        <w:t xml:space="preserve"> divided by five is equal to two</w:t>
      </w:r>
    </w:p>
    <w:p w14:paraId="16159F34" w14:textId="77777777" w:rsidR="004E70C0" w:rsidRDefault="004E70C0" w:rsidP="004E70C0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2E119F">
        <w:t xml:space="preserve">six multiplied by </w:t>
      </w:r>
      <w:r w:rsidRPr="00845985">
        <w:rPr>
          <w:rStyle w:val="Cmathsexpressions"/>
        </w:rPr>
        <w:t>x</w:t>
      </w:r>
      <w:r w:rsidRPr="002E119F">
        <w:t xml:space="preserve"> is equal to thirty-six</w:t>
      </w:r>
    </w:p>
    <w:p w14:paraId="568942DD" w14:textId="77777777" w:rsidR="00AD35D5" w:rsidRDefault="00AD35D5" w:rsidP="00AD35D5">
      <w:pPr>
        <w:pStyle w:val="Pquestionheadingsx"/>
      </w:pPr>
      <w:r w:rsidRPr="006F0D23">
        <w:t>Question 1</w:t>
      </w:r>
      <w:r>
        <w:t>7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2</w:t>
      </w:r>
      <w:r w:rsidRPr="006F0D23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493"/>
      </w:tblGrid>
      <w:tr w:rsidR="00212944" w14:paraId="62798F99" w14:textId="77777777" w:rsidTr="00212944">
        <w:tc>
          <w:tcPr>
            <w:tcW w:w="4361" w:type="dxa"/>
          </w:tcPr>
          <w:p w14:paraId="193B5DF7" w14:textId="1F8CED75" w:rsidR="00212944" w:rsidRPr="00212944" w:rsidRDefault="00212944" w:rsidP="00283B0A">
            <w:pPr>
              <w:pStyle w:val="Pquestiontextpartsa"/>
              <w:rPr>
                <w:b/>
              </w:rPr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="00A05319">
              <w:t xml:space="preserve">Substitute </w:t>
            </w:r>
            <w:r w:rsidR="00A05319" w:rsidRPr="00845985">
              <w:rPr>
                <w:rStyle w:val="Cmathsexpressions"/>
              </w:rPr>
              <w:t>b</w:t>
            </w:r>
            <w:r w:rsidR="00A05319" w:rsidRPr="002E119F">
              <w:t xml:space="preserve"> = 3</w:t>
            </w:r>
            <w:r w:rsidR="00A05319">
              <w:t xml:space="preserve"> into </w:t>
            </w:r>
            <w:r w:rsidR="00A05319" w:rsidRPr="00845985">
              <w:rPr>
                <w:rStyle w:val="Cmathsexpressions"/>
              </w:rPr>
              <w:t>b</w:t>
            </w:r>
            <w:r w:rsidR="00A05319" w:rsidRPr="002E119F">
              <w:t xml:space="preserve"> </w:t>
            </w:r>
            <w:r w:rsidRPr="002E119F">
              <w:t>+ 7</w:t>
            </w:r>
            <w:r w:rsidR="00A05319">
              <w:t xml:space="preserve">: </w:t>
            </w:r>
            <w:r>
              <w:br/>
            </w:r>
            <w:r w:rsidRPr="002E119F">
              <w:t>3 + 7 = 10</w:t>
            </w:r>
            <w:r>
              <w:br/>
            </w:r>
            <w:r w:rsidR="00283B0A">
              <w:rPr>
                <w:rStyle w:val="Cquestionpartlabelbold"/>
                <w:b w:val="0"/>
              </w:rPr>
              <w:t>Y</w:t>
            </w:r>
            <w:r w:rsidRPr="00283B0A">
              <w:rPr>
                <w:rStyle w:val="Cquestionpartlabelbold"/>
                <w:b w:val="0"/>
              </w:rPr>
              <w:t>es</w:t>
            </w:r>
          </w:p>
        </w:tc>
        <w:tc>
          <w:tcPr>
            <w:tcW w:w="5493" w:type="dxa"/>
          </w:tcPr>
          <w:p w14:paraId="09155C0A" w14:textId="1C726253" w:rsidR="00A05319" w:rsidRDefault="00212944" w:rsidP="00212944">
            <w:pPr>
              <w:pStyle w:val="Pquestiontextpartsa"/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="00A05319">
              <w:t xml:space="preserve">Substitute </w:t>
            </w:r>
            <w:r w:rsidR="00A05319">
              <w:rPr>
                <w:rStyle w:val="Cmathsexpressions"/>
              </w:rPr>
              <w:t>x</w:t>
            </w:r>
            <w:r w:rsidR="00A05319" w:rsidRPr="002E119F">
              <w:t xml:space="preserve"> = </w:t>
            </w:r>
            <w:r w:rsidR="00A05319">
              <w:t xml:space="preserve">12 into </w:t>
            </w:r>
            <w:r w:rsidR="00A05319" w:rsidRPr="00A05319">
              <w:rPr>
                <w:rFonts w:eastAsia="Calibri"/>
                <w:position w:val="-24"/>
              </w:rPr>
              <w:object w:dxaOrig="560" w:dyaOrig="620" w14:anchorId="4E526E66">
                <v:shape id="_x0000_i1035" type="#_x0000_t75" style="width:27.95pt;height:29pt" o:ole="">
                  <v:imagedata r:id="rId28" o:title=""/>
                </v:shape>
                <o:OLEObject Type="Embed" ProgID="Equation.DSMT4" ShapeID="_x0000_i1035" DrawAspect="Content" ObjectID="_1540668195" r:id="rId29"/>
              </w:object>
            </w:r>
            <w:r w:rsidR="00A05319">
              <w:rPr>
                <w:rFonts w:eastAsia="Calibri"/>
              </w:rPr>
              <w:t>:</w:t>
            </w:r>
          </w:p>
          <w:p w14:paraId="4540D905" w14:textId="5A5F2034" w:rsidR="00A05319" w:rsidRDefault="00C77FC1" w:rsidP="00212944">
            <w:pPr>
              <w:pStyle w:val="Pquestiontextpartsa"/>
            </w:pPr>
            <w:r>
              <w:rPr>
                <w:rFonts w:eastAsia="Calibri"/>
              </w:rPr>
              <w:tab/>
            </w:r>
            <w:r w:rsidR="00A05319" w:rsidRPr="00A05319">
              <w:rPr>
                <w:rFonts w:eastAsia="Calibri"/>
                <w:position w:val="-24"/>
              </w:rPr>
              <w:object w:dxaOrig="1460" w:dyaOrig="620" w14:anchorId="4B6213B9">
                <v:shape id="_x0000_i1036" type="#_x0000_t75" style="width:74.15pt;height:29pt" o:ole="">
                  <v:imagedata r:id="rId30" o:title=""/>
                </v:shape>
                <o:OLEObject Type="Embed" ProgID="Equation.DSMT4" ShapeID="_x0000_i1036" DrawAspect="Content" ObjectID="_1540668196" r:id="rId31"/>
              </w:object>
            </w:r>
          </w:p>
          <w:p w14:paraId="159078DE" w14:textId="1821353E" w:rsidR="00212944" w:rsidRPr="00283B0A" w:rsidRDefault="00C77FC1" w:rsidP="00283B0A">
            <w:pPr>
              <w:pStyle w:val="Pquestiontextpartsa"/>
              <w:rPr>
                <w:b/>
              </w:rPr>
            </w:pPr>
            <w:r>
              <w:rPr>
                <w:rStyle w:val="Cquestionpartlabelbold"/>
              </w:rPr>
              <w:tab/>
            </w:r>
            <w:r w:rsidR="00283B0A">
              <w:rPr>
                <w:rStyle w:val="Cquestionpartlabelbold"/>
                <w:b w:val="0"/>
              </w:rPr>
              <w:t>N</w:t>
            </w:r>
            <w:r w:rsidR="00212944" w:rsidRPr="00283B0A">
              <w:rPr>
                <w:rStyle w:val="Cquestionpartlabelbold"/>
                <w:b w:val="0"/>
              </w:rPr>
              <w:t>o</w:t>
            </w:r>
          </w:p>
        </w:tc>
      </w:tr>
    </w:tbl>
    <w:p w14:paraId="4C5D3691" w14:textId="77777777" w:rsidR="00AD35D5" w:rsidRDefault="00AD35D5" w:rsidP="00AD35D5">
      <w:pPr>
        <w:pStyle w:val="Pquestionheadingsx"/>
      </w:pPr>
      <w:r w:rsidRPr="006F0D23">
        <w:t>Question 1</w:t>
      </w:r>
      <w:r>
        <w:t>8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2F0331B1" w14:textId="18AFBE02" w:rsidR="004E70C0" w:rsidRDefault="004E70C0" w:rsidP="004E70C0">
      <w:pPr>
        <w:pStyle w:val="Pquestiontextpartsa"/>
        <w:rPr>
          <w:lang w:val="it-IT"/>
        </w:rPr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2E119F">
        <w:rPr>
          <w:lang w:val="it-IT"/>
        </w:rPr>
        <w:t>× 7, + 1</w:t>
      </w:r>
      <w:r>
        <w:rPr>
          <w:lang w:val="it-IT"/>
        </w:rPr>
        <w:tab/>
      </w:r>
      <w:r w:rsidR="00A05319">
        <w:rPr>
          <w:lang w:val="it-IT"/>
        </w:rPr>
        <w:tab/>
      </w:r>
      <w:r w:rsidRPr="00845985">
        <w:rPr>
          <w:rStyle w:val="Cquestionpartlabelbold"/>
        </w:rPr>
        <w:t>(b)</w:t>
      </w:r>
      <w:r w:rsidR="00283B0A">
        <w:rPr>
          <w:rStyle w:val="Cquestionpartlabelbold"/>
        </w:rPr>
        <w:t xml:space="preserve">  </w:t>
      </w:r>
      <w:r w:rsidRPr="002E119F">
        <w:rPr>
          <w:rFonts w:cs="Calibri"/>
          <w:lang w:val="it-IT"/>
        </w:rPr>
        <w:t>÷ 6</w:t>
      </w:r>
      <w:r w:rsidRPr="002E119F">
        <w:rPr>
          <w:lang w:val="it-IT"/>
        </w:rPr>
        <w:t>,  – 9</w:t>
      </w:r>
    </w:p>
    <w:p w14:paraId="2896250D" w14:textId="77777777" w:rsidR="00AD35D5" w:rsidRDefault="00AD35D5" w:rsidP="00AD35D5">
      <w:pPr>
        <w:pStyle w:val="Pquestionheadingsx"/>
      </w:pPr>
      <w:r w:rsidRPr="006F0D23">
        <w:t>Question 1</w:t>
      </w:r>
      <w:r>
        <w:t>9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23181DB8" w14:textId="2A728D4B" w:rsidR="004E70C0" w:rsidRPr="002E119F" w:rsidRDefault="004E70C0" w:rsidP="004E70C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2E119F">
        <w:t>3</w:t>
      </w:r>
      <w:r w:rsidRPr="00845985">
        <w:rPr>
          <w:rStyle w:val="Cmathsexpressions"/>
        </w:rPr>
        <w:t>x</w:t>
      </w:r>
      <w:r w:rsidRPr="002E119F">
        <w:t xml:space="preserve"> + 4 = 22</w:t>
      </w:r>
      <w:r>
        <w:tab/>
      </w:r>
      <w:r w:rsidRPr="00845985">
        <w:rPr>
          <w:rStyle w:val="Cquestionpartlabelbold"/>
        </w:rPr>
        <w:t>(b)</w:t>
      </w:r>
      <w:r w:rsidR="00283B0A">
        <w:rPr>
          <w:rStyle w:val="Cquestionpartlabelbold"/>
        </w:rPr>
        <w:t xml:space="preserve">  </w:t>
      </w:r>
      <w:r w:rsidRPr="00845985">
        <w:rPr>
          <w:rStyle w:val="Cmathsexpressions"/>
        </w:rPr>
        <w:t>x</w:t>
      </w:r>
      <w:r w:rsidRPr="002E119F">
        <w:t xml:space="preserve"> = 6</w:t>
      </w:r>
    </w:p>
    <w:p w14:paraId="6F38E5F2" w14:textId="77777777" w:rsidR="00AD35D5" w:rsidRDefault="00AD35D5" w:rsidP="00AD35D5">
      <w:pPr>
        <w:pStyle w:val="Pquestionheadingsx"/>
      </w:pPr>
      <w:r w:rsidRPr="006F0D23">
        <w:t xml:space="preserve">Question </w:t>
      </w:r>
      <w:r>
        <w:t>20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74DA6767" w14:textId="77777777" w:rsidR="00CD0FD6" w:rsidRDefault="00CD0FD6" w:rsidP="00B63C71">
      <w:pPr>
        <w:rPr>
          <w:rStyle w:val="Cmathsexpressions"/>
        </w:rPr>
      </w:pPr>
      <w:r w:rsidRPr="00B63C71">
        <w:rPr>
          <w:noProof/>
        </w:rPr>
        <w:drawing>
          <wp:inline distT="0" distB="0" distL="0" distR="0" wp14:anchorId="71504C76" wp14:editId="30922DD9">
            <wp:extent cx="2190115" cy="967740"/>
            <wp:effectExtent l="0" t="0" r="0" b="0"/>
            <wp:docPr id="1" name="Picture 1" descr="Macintosh HD:Users:lizwaud:Desktop:PM7_eBook:Batch 1 commenced:Artwork_CORRECTED_041016_Use this:Ch7:PM2e_07_EB_07_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Macintosh HD:Users:lizwaud:Desktop:PM7_eBook:Batch 1 commenced:Artwork_CORRECTED_041016_Use this:Ch7:PM2e_07_EB_07_ATS_01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DC93C" w14:textId="77777777" w:rsidR="004E70C0" w:rsidRPr="002E119F" w:rsidRDefault="004E70C0" w:rsidP="004E70C0">
      <w:pPr>
        <w:pStyle w:val="Pquestiontextpartsa"/>
      </w:pPr>
      <w:r w:rsidRPr="00845985">
        <w:rPr>
          <w:rStyle w:val="Cmathsexpressions"/>
        </w:rPr>
        <w:t>x</w:t>
      </w:r>
      <w:r w:rsidRPr="002E119F">
        <w:t xml:space="preserve"> = 3</w:t>
      </w:r>
    </w:p>
    <w:p w14:paraId="00DDF584" w14:textId="77777777" w:rsidR="00AD35D5" w:rsidRDefault="00AD35D5" w:rsidP="00A05319">
      <w:pPr>
        <w:pStyle w:val="Pquestionheadingsx"/>
      </w:pPr>
      <w:r w:rsidRPr="006F0D23">
        <w:t xml:space="preserve">Question </w:t>
      </w:r>
      <w:r>
        <w:t>21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3</w:t>
      </w:r>
      <w:r w:rsidRPr="006F0D23">
        <w:t>]</w:t>
      </w:r>
    </w:p>
    <w:p w14:paraId="5E208006" w14:textId="77777777" w:rsidR="00CD0FD6" w:rsidRPr="002E119F" w:rsidRDefault="00CD0FD6" w:rsidP="00A05319">
      <w:pPr>
        <w:pStyle w:val="PNotetodesigner"/>
        <w:keepNext/>
      </w:pPr>
      <w:r>
        <w:rPr>
          <w:noProof/>
          <w:lang w:eastAsia="en-AU"/>
        </w:rPr>
        <w:drawing>
          <wp:inline distT="0" distB="0" distL="0" distR="0" wp14:anchorId="72F5B5B8" wp14:editId="57495685">
            <wp:extent cx="2190115" cy="967740"/>
            <wp:effectExtent l="0" t="0" r="0" b="0"/>
            <wp:docPr id="2" name="Picture 2" descr="Macintosh HD:Users:lizwaud:Desktop:PM7_eBook:Batch 1 commenced:Artwork_CORRECTED_041016_Use this:Ch7:PM2e_07_EB_07_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Macintosh HD:Users:lizwaud:Desktop:PM7_eBook:Batch 1 commenced:Artwork_CORRECTED_041016_Use this:Ch7:PM2e_07_EB_07_ATS_02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A6985" w14:textId="079EE9F0" w:rsidR="00425FE8" w:rsidRDefault="004E70C0" w:rsidP="00A05319">
      <w:pPr>
        <w:pStyle w:val="Pquestiontextmainstem"/>
        <w:keepNext/>
      </w:pPr>
      <w:r w:rsidRPr="00845985">
        <w:rPr>
          <w:rStyle w:val="Cmathsexpressions"/>
        </w:rPr>
        <w:t>x</w:t>
      </w:r>
      <w:r w:rsidRPr="002E119F">
        <w:t xml:space="preserve"> = 20</w:t>
      </w:r>
    </w:p>
    <w:p w14:paraId="62795B75" w14:textId="62CD3324" w:rsidR="00AD35D5" w:rsidRDefault="00AD35D5" w:rsidP="00AD35D5">
      <w:pPr>
        <w:pStyle w:val="Pquestionheadingsx"/>
      </w:pPr>
      <w:r w:rsidRPr="006F0D23">
        <w:t xml:space="preserve">Question </w:t>
      </w:r>
      <w:r>
        <w:t>22</w:t>
      </w:r>
      <w:r w:rsidRPr="006F0D23">
        <w:tab/>
      </w:r>
      <w:r>
        <w:rPr>
          <w:rStyle w:val="Cmarkslabel"/>
        </w:rPr>
        <w:t>4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 w:rsidR="00A05319">
        <w:t>4</w:t>
      </w:r>
      <w:r w:rsidRPr="006F0D23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5601"/>
      </w:tblGrid>
      <w:tr w:rsidR="00212944" w:rsidRPr="00212944" w14:paraId="3DE84C61" w14:textId="20DB960A" w:rsidTr="00425FE8">
        <w:tc>
          <w:tcPr>
            <w:tcW w:w="4253" w:type="dxa"/>
          </w:tcPr>
          <w:p w14:paraId="4C28378F" w14:textId="5291D522" w:rsidR="00212944" w:rsidRPr="00212944" w:rsidRDefault="00425FE8" w:rsidP="00425FE8">
            <w:pPr>
              <w:pStyle w:val="Pquestiontextpartsa"/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2E119F">
              <w:rPr>
                <w:rFonts w:eastAsia="Calibri"/>
              </w:rPr>
              <w:object w:dxaOrig="1290" w:dyaOrig="315" w14:anchorId="599B07E0">
                <v:shape id="_x0000_i1037" type="#_x0000_t75" style="width:64.5pt;height:13.95pt" o:ole="">
                  <v:imagedata r:id="rId34" o:title=""/>
                </v:shape>
                <o:OLEObject Type="Embed" ProgID="Equation.3" ShapeID="_x0000_i1037" DrawAspect="Content" ObjectID="_1540668197" r:id="rId35"/>
              </w:object>
            </w:r>
            <w:r>
              <w:br/>
            </w:r>
            <w:r w:rsidRPr="002E119F">
              <w:rPr>
                <w:rFonts w:eastAsia="Calibri"/>
                <w:position w:val="-6"/>
              </w:rPr>
              <w:object w:dxaOrig="915" w:dyaOrig="270" w14:anchorId="2B89F6E4">
                <v:shape id="_x0000_i1038" type="#_x0000_t75" style="width:43pt;height:13.95pt" o:ole="">
                  <v:imagedata r:id="rId36" o:title=""/>
                </v:shape>
                <o:OLEObject Type="Embed" ProgID="Equation.3" ShapeID="_x0000_i1038" DrawAspect="Content" ObjectID="_1540668198" r:id="rId37"/>
              </w:object>
            </w:r>
            <w:r>
              <w:br/>
            </w:r>
            <w:r w:rsidRPr="002E119F">
              <w:rPr>
                <w:rFonts w:eastAsia="Calibri"/>
                <w:position w:val="-6"/>
              </w:rPr>
              <w:object w:dxaOrig="645" w:dyaOrig="270" w14:anchorId="66D14C7D">
                <v:shape id="_x0000_i1039" type="#_x0000_t75" style="width:29pt;height:13.95pt" o:ole="">
                  <v:imagedata r:id="rId38" o:title=""/>
                </v:shape>
                <o:OLEObject Type="Embed" ProgID="Equation.3" ShapeID="_x0000_i1039" DrawAspect="Content" ObjectID="_1540668199" r:id="rId39"/>
              </w:object>
            </w:r>
          </w:p>
        </w:tc>
        <w:tc>
          <w:tcPr>
            <w:tcW w:w="5601" w:type="dxa"/>
          </w:tcPr>
          <w:p w14:paraId="2317C1BF" w14:textId="04CD49B8" w:rsidR="00212944" w:rsidRPr="00425FE8" w:rsidRDefault="00425FE8" w:rsidP="00425FE8">
            <w:pPr>
              <w:pStyle w:val="Pquestiontextpartsa"/>
              <w:rPr>
                <w:rFonts w:eastAsia="Calibri"/>
              </w:rPr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2E119F">
              <w:rPr>
                <w:rFonts w:eastAsia="Calibri"/>
                <w:position w:val="-24"/>
              </w:rPr>
              <w:object w:dxaOrig="1170" w:dyaOrig="615" w14:anchorId="404669B6">
                <v:shape id="_x0000_i1040" type="#_x0000_t75" style="width:58.05pt;height:29pt" o:ole="">
                  <v:imagedata r:id="rId40" o:title=""/>
                </v:shape>
                <o:OLEObject Type="Embed" ProgID="Equation.3" ShapeID="_x0000_i1040" DrawAspect="Content" ObjectID="_1540668200" r:id="rId41"/>
              </w:object>
            </w:r>
            <w:r>
              <w:br/>
            </w:r>
            <w:r w:rsidRPr="002E119F">
              <w:rPr>
                <w:rFonts w:eastAsia="Calibri"/>
              </w:rPr>
              <w:object w:dxaOrig="1155" w:dyaOrig="270" w14:anchorId="68523AFD">
                <v:shape id="_x0000_i1041" type="#_x0000_t75" style="width:58.05pt;height:13.95pt" o:ole="">
                  <v:imagedata r:id="rId42" o:title=""/>
                </v:shape>
                <o:OLEObject Type="Embed" ProgID="Equation.3" ShapeID="_x0000_i1041" DrawAspect="Content" ObjectID="_1540668201" r:id="rId43"/>
              </w:object>
            </w:r>
            <w:r>
              <w:br/>
            </w:r>
            <w:r w:rsidRPr="002E119F">
              <w:rPr>
                <w:rFonts w:eastAsia="Calibri"/>
              </w:rPr>
              <w:object w:dxaOrig="795" w:dyaOrig="270" w14:anchorId="35ADEDE1">
                <v:shape id="_x0000_i1042" type="#_x0000_t75" style="width:36.55pt;height:13.95pt" o:ole="">
                  <v:imagedata r:id="rId44" o:title=""/>
                </v:shape>
                <o:OLEObject Type="Embed" ProgID="Equation.3" ShapeID="_x0000_i1042" DrawAspect="Content" ObjectID="_1540668202" r:id="rId45"/>
              </w:object>
            </w:r>
            <w:r>
              <w:br/>
            </w:r>
            <w:r w:rsidRPr="002E119F">
              <w:rPr>
                <w:rFonts w:eastAsia="Calibri"/>
              </w:rPr>
              <w:object w:dxaOrig="660" w:dyaOrig="270" w14:anchorId="6C8B8EC7">
                <v:shape id="_x0000_i1043" type="#_x0000_t75" style="width:36.55pt;height:13.95pt" o:ole="">
                  <v:imagedata r:id="rId46" o:title=""/>
                </v:shape>
                <o:OLEObject Type="Embed" ProgID="Equation.3" ShapeID="_x0000_i1043" DrawAspect="Content" ObjectID="_1540668203" r:id="rId47"/>
              </w:object>
            </w:r>
          </w:p>
        </w:tc>
      </w:tr>
    </w:tbl>
    <w:p w14:paraId="695C695F" w14:textId="465B07F0" w:rsidR="00AD35D5" w:rsidRDefault="00AD35D5" w:rsidP="00EF5FC2">
      <w:pPr>
        <w:pStyle w:val="Pquestionheadingsx1stafterhead"/>
      </w:pPr>
      <w:r w:rsidRPr="006F0D23">
        <w:t xml:space="preserve">Question </w:t>
      </w:r>
      <w:r>
        <w:t>23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 w:rsidR="00A05319">
        <w:t>4</w:t>
      </w:r>
      <w:r w:rsidRPr="006F0D23">
        <w:t>]</w:t>
      </w:r>
    </w:p>
    <w:p w14:paraId="19434DDC" w14:textId="77777777" w:rsidR="004E70C0" w:rsidRPr="002E119F" w:rsidRDefault="004E70C0" w:rsidP="004E70C0">
      <w:pPr>
        <w:pStyle w:val="Pquestiontextmainstem"/>
      </w:pPr>
      <w:r w:rsidRPr="002E119F">
        <w:t xml:space="preserve">Let </w:t>
      </w:r>
      <w:r w:rsidRPr="00845985">
        <w:rPr>
          <w:rStyle w:val="Cmathsexpressions"/>
        </w:rPr>
        <w:t>n</w:t>
      </w:r>
      <w:r w:rsidRPr="002E119F">
        <w:t xml:space="preserve"> represent the number.</w:t>
      </w:r>
    </w:p>
    <w:p w14:paraId="460EBD6C" w14:textId="77777777" w:rsidR="004E70C0" w:rsidRPr="002E119F" w:rsidRDefault="004E70C0" w:rsidP="004E70C0">
      <w:pPr>
        <w:pStyle w:val="Pquestiontextmainstem"/>
      </w:pPr>
      <w:r w:rsidRPr="002E119F">
        <w:t>2</w:t>
      </w:r>
      <w:r w:rsidRPr="00845985">
        <w:rPr>
          <w:rStyle w:val="Cmathsexpressions"/>
        </w:rPr>
        <w:t>n</w:t>
      </w:r>
      <w:r w:rsidRPr="002E119F">
        <w:t xml:space="preserve"> + 8 = 26</w:t>
      </w:r>
    </w:p>
    <w:p w14:paraId="3E85C388" w14:textId="77777777" w:rsidR="004E70C0" w:rsidRPr="002E119F" w:rsidRDefault="004E70C0" w:rsidP="004E70C0">
      <w:pPr>
        <w:pStyle w:val="Pquestiontextmainstem"/>
      </w:pPr>
      <w:r w:rsidRPr="002E119F">
        <w:t>2</w:t>
      </w:r>
      <w:r w:rsidRPr="00845985">
        <w:rPr>
          <w:rStyle w:val="Cmathsexpressions"/>
        </w:rPr>
        <w:t>n</w:t>
      </w:r>
      <w:r w:rsidRPr="002E119F">
        <w:t xml:space="preserve"> = 18</w:t>
      </w:r>
    </w:p>
    <w:p w14:paraId="2CAB1671" w14:textId="77777777" w:rsidR="004E70C0" w:rsidRDefault="004E70C0" w:rsidP="004E70C0">
      <w:pPr>
        <w:pStyle w:val="Pquestiontextmainstem"/>
      </w:pPr>
      <w:r w:rsidRPr="00845985">
        <w:rPr>
          <w:rStyle w:val="Cmathsexpressions"/>
        </w:rPr>
        <w:t>n</w:t>
      </w:r>
      <w:r w:rsidRPr="002E119F">
        <w:t xml:space="preserve"> = 9</w:t>
      </w:r>
    </w:p>
    <w:p w14:paraId="3A88C551" w14:textId="069530EB" w:rsidR="00AD35D5" w:rsidRDefault="00AD35D5" w:rsidP="00AD35D5">
      <w:pPr>
        <w:pStyle w:val="Pquestionheadingsx"/>
      </w:pPr>
      <w:r w:rsidRPr="006F0D23">
        <w:lastRenderedPageBreak/>
        <w:t xml:space="preserve">Question </w:t>
      </w:r>
      <w:r>
        <w:t>24</w:t>
      </w:r>
      <w:r w:rsidRPr="006F0D23">
        <w:tab/>
      </w:r>
      <w:r w:rsidR="00A05319">
        <w:rPr>
          <w:rStyle w:val="Cmarkslabel"/>
        </w:rPr>
        <w:t>6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4</w:t>
      </w:r>
      <w:r w:rsidRPr="006F0D23">
        <w:t>]</w:t>
      </w:r>
    </w:p>
    <w:p w14:paraId="2C068D38" w14:textId="2D4C5A14" w:rsidR="004E70C0" w:rsidRPr="002E119F" w:rsidRDefault="004E70C0" w:rsidP="004E70C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x</w:t>
      </w:r>
      <w:r w:rsidRPr="002E119F">
        <w:t xml:space="preserve"> + 9 = 12 (+ 4)</w:t>
      </w:r>
      <w:r>
        <w:br/>
      </w:r>
      <w:r w:rsidRPr="00845985">
        <w:rPr>
          <w:rStyle w:val="Cmathsexpressions"/>
        </w:rPr>
        <w:t>x</w:t>
      </w:r>
      <w:r w:rsidRPr="002E119F">
        <w:t xml:space="preserve"> + 9 + 4 = 12 + 4</w:t>
      </w:r>
      <w:r>
        <w:br/>
      </w:r>
      <w:r w:rsidRPr="00845985">
        <w:rPr>
          <w:rStyle w:val="Cmathsexpressions"/>
        </w:rPr>
        <w:t>x</w:t>
      </w:r>
      <w:r w:rsidRPr="002E119F">
        <w:t xml:space="preserve"> + 13 = 16</w:t>
      </w:r>
      <w:r>
        <w:br/>
      </w:r>
      <w:r w:rsidRPr="002E119F">
        <w:t>Check the solutions to both equations.</w:t>
      </w:r>
      <w:r>
        <w:br/>
      </w:r>
      <w:r w:rsidRPr="002E119F">
        <w:t xml:space="preserve">Old </w:t>
      </w:r>
      <w:r w:rsidRPr="00845985">
        <w:rPr>
          <w:rStyle w:val="Cmathsexpressions"/>
        </w:rPr>
        <w:t>x</w:t>
      </w:r>
      <w:r w:rsidRPr="002E119F">
        <w:t xml:space="preserve"> = 3; New </w:t>
      </w:r>
      <w:r w:rsidRPr="00845985">
        <w:rPr>
          <w:rStyle w:val="Cmathsexpressions"/>
        </w:rPr>
        <w:t>x</w:t>
      </w:r>
      <w:r w:rsidRPr="002E119F">
        <w:t xml:space="preserve"> = 3</w:t>
      </w:r>
    </w:p>
    <w:p w14:paraId="12645A30" w14:textId="65288D93" w:rsidR="004E70C0" w:rsidRPr="002E119F" w:rsidRDefault="004E70C0" w:rsidP="004E70C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x</w:t>
      </w:r>
      <w:r w:rsidRPr="002E119F">
        <w:t xml:space="preserve"> – 11 = 14 (+ 2)</w:t>
      </w:r>
      <w:r>
        <w:br/>
      </w:r>
      <w:r w:rsidRPr="00845985">
        <w:rPr>
          <w:rStyle w:val="Cmathsexpressions"/>
        </w:rPr>
        <w:t>x</w:t>
      </w:r>
      <w:r w:rsidRPr="002E119F">
        <w:t xml:space="preserve"> – 11 + 2 = 14 + 2</w:t>
      </w:r>
      <w:r>
        <w:br/>
      </w:r>
      <w:r w:rsidRPr="00845985">
        <w:rPr>
          <w:rStyle w:val="Cmathsexpressions"/>
        </w:rPr>
        <w:t>x</w:t>
      </w:r>
      <w:r w:rsidRPr="002E119F">
        <w:t xml:space="preserve"> – 9 = 16</w:t>
      </w:r>
      <w:r>
        <w:br/>
      </w:r>
      <w:r w:rsidRPr="002E119F">
        <w:t>Check the solutions to both equations.</w:t>
      </w:r>
      <w:r>
        <w:br/>
      </w:r>
      <w:r w:rsidRPr="002E119F">
        <w:t xml:space="preserve">Old </w:t>
      </w:r>
      <w:r w:rsidRPr="00845985">
        <w:rPr>
          <w:rStyle w:val="Cmathsexpressions"/>
        </w:rPr>
        <w:t>x</w:t>
      </w:r>
      <w:r w:rsidRPr="002E119F">
        <w:t xml:space="preserve"> = 25; New = 25</w:t>
      </w:r>
    </w:p>
    <w:p w14:paraId="2EE4A9CC" w14:textId="5FCC3836" w:rsidR="004E70C0" w:rsidRDefault="004E70C0" w:rsidP="004E70C0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x</w:t>
      </w:r>
      <w:r w:rsidR="00425FE8">
        <w:t xml:space="preserve"> – 7 = 3 (</w:t>
      </w:r>
      <w:r w:rsidRPr="002E119F">
        <w:t>– 8)</w:t>
      </w:r>
      <w:r>
        <w:br/>
      </w:r>
      <w:r w:rsidRPr="00845985">
        <w:rPr>
          <w:rStyle w:val="Cmathsexpressions"/>
        </w:rPr>
        <w:t>x</w:t>
      </w:r>
      <w:r w:rsidRPr="002E119F">
        <w:t xml:space="preserve"> – 7 – 8 = 3 – 8</w:t>
      </w:r>
      <w:r>
        <w:br/>
      </w:r>
      <w:r w:rsidRPr="00845985">
        <w:rPr>
          <w:rStyle w:val="Cmathsexpressions"/>
        </w:rPr>
        <w:t>x</w:t>
      </w:r>
      <w:r w:rsidRPr="002E119F">
        <w:t xml:space="preserve"> – 15 = -5</w:t>
      </w:r>
      <w:r>
        <w:br/>
      </w:r>
      <w:r w:rsidRPr="002E119F">
        <w:t>Check the solutions to both equations.</w:t>
      </w:r>
      <w:r>
        <w:br/>
      </w:r>
      <w:r w:rsidRPr="002E119F">
        <w:t xml:space="preserve">Old </w:t>
      </w:r>
      <w:r w:rsidRPr="00845985">
        <w:rPr>
          <w:rStyle w:val="Cmathsexpressions"/>
        </w:rPr>
        <w:t>x</w:t>
      </w:r>
      <w:r w:rsidRPr="002E119F">
        <w:t xml:space="preserve"> = 10; New </w:t>
      </w:r>
      <w:r w:rsidRPr="00845985">
        <w:rPr>
          <w:rStyle w:val="Cmathsexpressions"/>
        </w:rPr>
        <w:t>x</w:t>
      </w:r>
      <w:r w:rsidRPr="002E119F">
        <w:t xml:space="preserve"> = 10</w:t>
      </w:r>
    </w:p>
    <w:p w14:paraId="1552C018" w14:textId="77777777" w:rsidR="00AD35D5" w:rsidRDefault="00AD35D5" w:rsidP="00EF5FC2">
      <w:pPr>
        <w:pStyle w:val="Pquestionheadingsx1stafterhead"/>
      </w:pPr>
      <w:r w:rsidRPr="006F0D23">
        <w:t xml:space="preserve">Question </w:t>
      </w:r>
      <w:r>
        <w:t>25</w:t>
      </w:r>
      <w:r w:rsidRPr="006F0D23">
        <w:tab/>
      </w:r>
      <w:r>
        <w:rPr>
          <w:rStyle w:val="Cmarkslabel"/>
        </w:rPr>
        <w:t>6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4</w:t>
      </w:r>
      <w:r w:rsidRPr="006F0D23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25FE8" w14:paraId="4D652791" w14:textId="77777777" w:rsidTr="00425FE8">
        <w:tc>
          <w:tcPr>
            <w:tcW w:w="3284" w:type="dxa"/>
          </w:tcPr>
          <w:p w14:paraId="6ED7BD85" w14:textId="77777777" w:rsidR="00425FE8" w:rsidRPr="002E119F" w:rsidRDefault="00425FE8" w:rsidP="00425FE8">
            <w:pPr>
              <w:pStyle w:val="Pquestiontextpartsa"/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2E119F">
              <w:t>4</w:t>
            </w:r>
            <w:r w:rsidRPr="00845985">
              <w:rPr>
                <w:rStyle w:val="Cmathsexpressions"/>
              </w:rPr>
              <w:t>x</w:t>
            </w:r>
            <w:r w:rsidRPr="002E119F">
              <w:t xml:space="preserve"> + 8 = 40</w:t>
            </w:r>
            <w:r>
              <w:br/>
            </w:r>
            <w:r w:rsidRPr="002E119F">
              <w:t>4</w:t>
            </w:r>
            <w:r w:rsidRPr="00845985">
              <w:rPr>
                <w:rStyle w:val="Cmathsexpressions"/>
              </w:rPr>
              <w:t>x</w:t>
            </w:r>
            <w:r w:rsidRPr="002E119F">
              <w:t xml:space="preserve"> + 8 </w:t>
            </w:r>
            <w:r w:rsidRPr="00192E14">
              <w:t>– 8</w:t>
            </w:r>
            <w:r w:rsidRPr="002E119F">
              <w:t xml:space="preserve"> = 40 </w:t>
            </w:r>
            <w:r w:rsidRPr="00192E14">
              <w:t>– 8</w:t>
            </w:r>
            <w:r>
              <w:br/>
            </w:r>
            <w:r w:rsidRPr="002E119F">
              <w:t>4</w:t>
            </w:r>
            <w:r w:rsidRPr="00845985">
              <w:rPr>
                <w:rStyle w:val="Cmathsexpressions"/>
              </w:rPr>
              <w:t>x</w:t>
            </w:r>
            <w:r w:rsidRPr="002E119F">
              <w:t xml:space="preserve"> = 32</w:t>
            </w:r>
            <w:r>
              <w:br/>
            </w:r>
            <w:r w:rsidRPr="002E119F">
              <w:t>4</w:t>
            </w:r>
            <w:r w:rsidRPr="00845985">
              <w:rPr>
                <w:rStyle w:val="Cmathsexpressions"/>
              </w:rPr>
              <w:t>x</w:t>
            </w:r>
            <w:r w:rsidRPr="002E119F">
              <w:t xml:space="preserve"> </w:t>
            </w:r>
            <w:r w:rsidRPr="00192E14">
              <w:t>÷ 4</w:t>
            </w:r>
            <w:r w:rsidRPr="002E119F">
              <w:t xml:space="preserve"> = 32 </w:t>
            </w:r>
            <w:r w:rsidRPr="00192E14">
              <w:t>÷ 4</w:t>
            </w:r>
            <w:r>
              <w:br/>
            </w:r>
            <w:r w:rsidRPr="00845985">
              <w:rPr>
                <w:rStyle w:val="Cmathsexpressions"/>
              </w:rPr>
              <w:t>x</w:t>
            </w:r>
            <w:r w:rsidRPr="002E119F">
              <w:t xml:space="preserve"> = 8</w:t>
            </w:r>
          </w:p>
          <w:p w14:paraId="56B1A93C" w14:textId="77777777" w:rsidR="00425FE8" w:rsidRDefault="00425FE8" w:rsidP="00AD35D5">
            <w:pPr>
              <w:pStyle w:val="Pquestionheadingsx"/>
            </w:pPr>
          </w:p>
        </w:tc>
        <w:tc>
          <w:tcPr>
            <w:tcW w:w="3285" w:type="dxa"/>
          </w:tcPr>
          <w:p w14:paraId="78B63CEF" w14:textId="44AF34A9" w:rsidR="00425FE8" w:rsidRPr="00425FE8" w:rsidRDefault="00425FE8" w:rsidP="00425FE8">
            <w:pPr>
              <w:pStyle w:val="Pquestiontextpartsa"/>
              <w:rPr>
                <w:rFonts w:eastAsia="Calibri"/>
              </w:rPr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2E119F">
              <w:rPr>
                <w:rFonts w:eastAsia="Calibri"/>
                <w:position w:val="-24"/>
              </w:rPr>
              <w:object w:dxaOrig="1035" w:dyaOrig="615" w14:anchorId="087156CB">
                <v:shape id="_x0000_i1044" type="#_x0000_t75" style="width:50.5pt;height:29pt" o:ole="">
                  <v:imagedata r:id="rId48" o:title=""/>
                </v:shape>
                <o:OLEObject Type="Embed" ProgID="Equation.3" ShapeID="_x0000_i1044" DrawAspect="Content" ObjectID="_1540668204" r:id="rId49"/>
              </w:object>
            </w:r>
            <w:r>
              <w:br/>
            </w:r>
            <w:r w:rsidRPr="002E119F">
              <w:rPr>
                <w:rFonts w:eastAsia="Calibri"/>
                <w:position w:val="-24"/>
              </w:rPr>
              <w:object w:dxaOrig="1680" w:dyaOrig="615" w14:anchorId="7F1B5101">
                <v:shape id="_x0000_i1045" type="#_x0000_t75" style="width:85.95pt;height:29pt" o:ole="">
                  <v:imagedata r:id="rId50" o:title=""/>
                </v:shape>
                <o:OLEObject Type="Embed" ProgID="Equation.3" ShapeID="_x0000_i1045" DrawAspect="Content" ObjectID="_1540668205" r:id="rId51"/>
              </w:object>
            </w:r>
            <w:r>
              <w:br/>
            </w:r>
            <w:r w:rsidRPr="002E119F">
              <w:rPr>
                <w:rFonts w:eastAsia="Calibri"/>
              </w:rPr>
              <w:object w:dxaOrig="1020" w:dyaOrig="270" w14:anchorId="55FF9A75">
                <v:shape id="_x0000_i1046" type="#_x0000_t75" style="width:50.5pt;height:13.95pt" o:ole="">
                  <v:imagedata r:id="rId52" o:title=""/>
                </v:shape>
                <o:OLEObject Type="Embed" ProgID="Equation.3" ShapeID="_x0000_i1046" DrawAspect="Content" ObjectID="_1540668206" r:id="rId53"/>
              </w:object>
            </w:r>
            <w:r>
              <w:br/>
            </w:r>
            <w:r w:rsidRPr="002E119F">
              <w:rPr>
                <w:rFonts w:eastAsia="Calibri"/>
              </w:rPr>
              <w:object w:dxaOrig="1695" w:dyaOrig="270" w14:anchorId="49D56786">
                <v:shape id="_x0000_i1047" type="#_x0000_t75" style="width:85.95pt;height:13.95pt" o:ole="">
                  <v:imagedata r:id="rId54" o:title=""/>
                </v:shape>
                <o:OLEObject Type="Embed" ProgID="Equation.3" ShapeID="_x0000_i1047" DrawAspect="Content" ObjectID="_1540668207" r:id="rId55"/>
              </w:object>
            </w:r>
            <w:r>
              <w:br/>
            </w:r>
            <w:r w:rsidRPr="002E119F">
              <w:rPr>
                <w:rFonts w:eastAsia="Calibri"/>
              </w:rPr>
              <w:object w:dxaOrig="690" w:dyaOrig="270" w14:anchorId="1AF16489">
                <v:shape id="_x0000_i1048" type="#_x0000_t75" style="width:35.45pt;height:13.95pt" o:ole="">
                  <v:imagedata r:id="rId56" o:title=""/>
                </v:shape>
                <o:OLEObject Type="Embed" ProgID="Equation.3" ShapeID="_x0000_i1048" DrawAspect="Content" ObjectID="_1540668208" r:id="rId57"/>
              </w:object>
            </w:r>
          </w:p>
        </w:tc>
        <w:tc>
          <w:tcPr>
            <w:tcW w:w="3285" w:type="dxa"/>
          </w:tcPr>
          <w:p w14:paraId="5717BCB4" w14:textId="77777777" w:rsidR="00425FE8" w:rsidRDefault="00425FE8" w:rsidP="00425FE8">
            <w:pPr>
              <w:pStyle w:val="Pquestiontextpartsa"/>
              <w:rPr>
                <w:lang w:val="it-IT"/>
              </w:rPr>
            </w:pPr>
            <w:r w:rsidRPr="00845985">
              <w:rPr>
                <w:rStyle w:val="Cquestionpartlabelbold"/>
              </w:rPr>
              <w:t>(c)</w:t>
            </w:r>
            <w:r w:rsidRPr="00845985">
              <w:rPr>
                <w:rStyle w:val="Cquestionpartlabelbold"/>
              </w:rPr>
              <w:tab/>
            </w:r>
            <w:r w:rsidRPr="002E119F">
              <w:rPr>
                <w:lang w:val="it-IT"/>
              </w:rPr>
              <w:t>7(</w:t>
            </w:r>
            <w:r w:rsidRPr="00845985">
              <w:rPr>
                <w:rStyle w:val="Cmathsexpressions"/>
              </w:rPr>
              <w:t>x</w:t>
            </w:r>
            <w:r w:rsidRPr="002E119F">
              <w:rPr>
                <w:lang w:val="it-IT"/>
              </w:rPr>
              <w:t xml:space="preserve"> – 3) = 28</w:t>
            </w:r>
            <w:r>
              <w:rPr>
                <w:lang w:val="it-IT"/>
              </w:rPr>
              <w:br/>
            </w:r>
            <w:r w:rsidRPr="002E119F">
              <w:rPr>
                <w:lang w:val="it-IT"/>
              </w:rPr>
              <w:t>7(</w:t>
            </w:r>
            <w:r w:rsidRPr="00845985">
              <w:rPr>
                <w:rStyle w:val="Cmathsexpressions"/>
              </w:rPr>
              <w:t>x</w:t>
            </w:r>
            <w:r w:rsidRPr="002E119F">
              <w:rPr>
                <w:lang w:val="it-IT"/>
              </w:rPr>
              <w:t xml:space="preserve"> – 3) </w:t>
            </w:r>
            <w:r w:rsidRPr="00192E14">
              <w:t>÷ 7</w:t>
            </w:r>
            <w:r w:rsidRPr="002E119F">
              <w:rPr>
                <w:lang w:val="it-IT"/>
              </w:rPr>
              <w:t xml:space="preserve"> = 28 </w:t>
            </w:r>
            <w:r w:rsidRPr="00192E14">
              <w:t>÷ 7</w:t>
            </w:r>
            <w:r>
              <w:rPr>
                <w:lang w:val="it-IT"/>
              </w:rPr>
              <w:br/>
            </w:r>
            <w:r w:rsidRPr="00845985">
              <w:rPr>
                <w:rStyle w:val="Cmathsexpressions"/>
              </w:rPr>
              <w:t>x</w:t>
            </w:r>
            <w:r w:rsidRPr="002E119F">
              <w:rPr>
                <w:lang w:val="it-IT"/>
              </w:rPr>
              <w:t xml:space="preserve"> – 3 = 4</w:t>
            </w:r>
            <w:r>
              <w:rPr>
                <w:lang w:val="it-IT"/>
              </w:rPr>
              <w:br/>
            </w:r>
            <w:r w:rsidRPr="00845985">
              <w:rPr>
                <w:rStyle w:val="Cmathsexpressions"/>
              </w:rPr>
              <w:t>x</w:t>
            </w:r>
            <w:r w:rsidRPr="002E119F">
              <w:rPr>
                <w:lang w:val="it-IT"/>
              </w:rPr>
              <w:t xml:space="preserve"> – 3 </w:t>
            </w:r>
            <w:r w:rsidRPr="00192E14">
              <w:t>+ 3</w:t>
            </w:r>
            <w:r w:rsidRPr="002E119F">
              <w:rPr>
                <w:lang w:val="it-IT"/>
              </w:rPr>
              <w:t xml:space="preserve"> = 4 </w:t>
            </w:r>
            <w:r w:rsidRPr="00192E14">
              <w:t>+ 3</w:t>
            </w:r>
            <w:r>
              <w:rPr>
                <w:lang w:val="it-IT"/>
              </w:rPr>
              <w:br/>
            </w:r>
            <w:r w:rsidRPr="00845985">
              <w:rPr>
                <w:rStyle w:val="Cmathsexpressions"/>
              </w:rPr>
              <w:t>x</w:t>
            </w:r>
            <w:r w:rsidRPr="002E119F">
              <w:rPr>
                <w:lang w:val="it-IT"/>
              </w:rPr>
              <w:t xml:space="preserve"> = 7</w:t>
            </w:r>
          </w:p>
          <w:p w14:paraId="024C8A60" w14:textId="77777777" w:rsidR="00425FE8" w:rsidRDefault="00425FE8" w:rsidP="00AD35D5">
            <w:pPr>
              <w:pStyle w:val="Pquestionheadingsx"/>
            </w:pPr>
          </w:p>
        </w:tc>
      </w:tr>
    </w:tbl>
    <w:p w14:paraId="67856022" w14:textId="0B4DFABA" w:rsidR="00AD35D5" w:rsidRDefault="00AD35D5" w:rsidP="00AD35D5">
      <w:pPr>
        <w:pStyle w:val="Pquestionheadingsx"/>
      </w:pPr>
      <w:r w:rsidRPr="006F0D23">
        <w:t xml:space="preserve">Question </w:t>
      </w:r>
      <w:r>
        <w:t>26</w:t>
      </w:r>
      <w:r w:rsidRPr="006F0D23">
        <w:tab/>
      </w:r>
      <w:r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 w:rsidR="00A05319">
        <w:t>5</w:t>
      </w:r>
      <w:r w:rsidRPr="006F0D23">
        <w:t>]</w:t>
      </w:r>
    </w:p>
    <w:p w14:paraId="02C5EBE5" w14:textId="77777777" w:rsidR="004E70C0" w:rsidRPr="002E119F" w:rsidRDefault="004E70C0" w:rsidP="004E70C0">
      <w:pPr>
        <w:pStyle w:val="Pquestiontextmainstem"/>
      </w:pPr>
      <w:r w:rsidRPr="002E119F">
        <w:t>5 school days with 2 trips per day, equals 10 trips.</w:t>
      </w:r>
    </w:p>
    <w:p w14:paraId="7DF7671C" w14:textId="77777777" w:rsidR="004E70C0" w:rsidRPr="002E119F" w:rsidRDefault="004E70C0" w:rsidP="004E70C0">
      <w:pPr>
        <w:pStyle w:val="Pquestiontextmainstem"/>
      </w:pPr>
      <w:r w:rsidRPr="002E119F">
        <w:t xml:space="preserve">Let </w:t>
      </w:r>
      <w:r w:rsidRPr="00845985">
        <w:rPr>
          <w:rStyle w:val="Cmathsexpressions"/>
        </w:rPr>
        <w:t>d</w:t>
      </w:r>
      <w:r w:rsidRPr="002E119F">
        <w:t xml:space="preserve"> represent the distance of the bus depot to school.</w:t>
      </w:r>
    </w:p>
    <w:p w14:paraId="173BA2D9" w14:textId="77777777" w:rsidR="004E70C0" w:rsidRPr="002E119F" w:rsidRDefault="004E70C0" w:rsidP="004E70C0">
      <w:pPr>
        <w:pStyle w:val="Pquestiontextmainstem"/>
      </w:pPr>
      <w:r w:rsidRPr="002E119F">
        <w:t xml:space="preserve">10 × </w:t>
      </w:r>
      <w:r w:rsidRPr="00845985">
        <w:rPr>
          <w:rStyle w:val="Cmathsexpressions"/>
        </w:rPr>
        <w:t>d</w:t>
      </w:r>
      <w:r w:rsidRPr="002E119F">
        <w:t xml:space="preserve"> + (125 × 2) = 648</w:t>
      </w:r>
    </w:p>
    <w:p w14:paraId="65E32B2F" w14:textId="77777777" w:rsidR="004E70C0" w:rsidRPr="002E119F" w:rsidRDefault="004E70C0" w:rsidP="004E70C0">
      <w:pPr>
        <w:pStyle w:val="Pquestiontextmainstem"/>
      </w:pPr>
      <w:r w:rsidRPr="002E119F">
        <w:t>10</w:t>
      </w:r>
      <w:r w:rsidRPr="00845985">
        <w:rPr>
          <w:rStyle w:val="Cmathsexpressions"/>
        </w:rPr>
        <w:t>d</w:t>
      </w:r>
      <w:r w:rsidRPr="002E119F">
        <w:t xml:space="preserve"> + 250 = 648</w:t>
      </w:r>
    </w:p>
    <w:p w14:paraId="56FC876F" w14:textId="77777777" w:rsidR="004E70C0" w:rsidRDefault="004E70C0" w:rsidP="004E70C0">
      <w:pPr>
        <w:pStyle w:val="Pquestiontextmainstem"/>
      </w:pPr>
      <w:r w:rsidRPr="002E119F">
        <w:t>10</w:t>
      </w:r>
      <w:r w:rsidRPr="00845985">
        <w:rPr>
          <w:rStyle w:val="Cmathsexpressions"/>
        </w:rPr>
        <w:t>d</w:t>
      </w:r>
      <w:r w:rsidRPr="002E119F">
        <w:t xml:space="preserve"> = 398</w:t>
      </w:r>
    </w:p>
    <w:p w14:paraId="30E4939A" w14:textId="77777777" w:rsidR="004E70C0" w:rsidRDefault="004E70C0" w:rsidP="004E70C0">
      <w:pPr>
        <w:pStyle w:val="Pquestiontextmainstem"/>
      </w:pPr>
      <w:r w:rsidRPr="00845985">
        <w:rPr>
          <w:rStyle w:val="Cmathsexpressions"/>
        </w:rPr>
        <w:t>d</w:t>
      </w:r>
      <w:r w:rsidRPr="002E119F">
        <w:t xml:space="preserve"> = 39.8 km</w:t>
      </w:r>
    </w:p>
    <w:p w14:paraId="4BFF5276" w14:textId="77777777" w:rsidR="00AD35D5" w:rsidRDefault="00AD35D5" w:rsidP="00EF5FC2">
      <w:pPr>
        <w:pStyle w:val="Pquestionheadingsx1stafterhead"/>
      </w:pPr>
      <w:r w:rsidRPr="006F0D23">
        <w:t xml:space="preserve">Question </w:t>
      </w:r>
      <w:r>
        <w:t>27</w:t>
      </w:r>
      <w:r w:rsidRPr="006F0D23">
        <w:tab/>
      </w:r>
      <w:r>
        <w:rPr>
          <w:rStyle w:val="Cmarkslabel"/>
        </w:rPr>
        <w:t>2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5756B114" w14:textId="5DB1EA9D" w:rsidR="004E70C0" w:rsidRPr="002E119F" w:rsidRDefault="004E70C0" w:rsidP="004E70C0">
      <w:pPr>
        <w:pStyle w:val="Pquestiontextmainstem"/>
      </w:pPr>
      <w:r w:rsidRPr="00845985">
        <w:rPr>
          <w:rStyle w:val="Cmathsexpressions"/>
        </w:rPr>
        <w:t>c</w:t>
      </w:r>
      <w:r w:rsidRPr="002E119F">
        <w:t xml:space="preserve"> = 9. 60 – 2.70</w:t>
      </w:r>
      <w:r w:rsidR="00EF5FC2">
        <w:t xml:space="preserve"> </w:t>
      </w:r>
      <w:r w:rsidRPr="002E119F">
        <w:t xml:space="preserve">= </w:t>
      </w:r>
      <w:r w:rsidR="00EF5FC2">
        <w:t>$</w:t>
      </w:r>
      <w:r w:rsidRPr="002E119F">
        <w:t>6.90</w:t>
      </w:r>
    </w:p>
    <w:p w14:paraId="6F0B515B" w14:textId="77777777" w:rsidR="00AD35D5" w:rsidRDefault="00AD35D5" w:rsidP="00EF5FC2">
      <w:pPr>
        <w:pStyle w:val="Pquestionheadingsx1stafterhead"/>
      </w:pPr>
      <w:r w:rsidRPr="006F0D23">
        <w:t xml:space="preserve">Question </w:t>
      </w:r>
      <w:r>
        <w:t>28</w:t>
      </w:r>
      <w:r w:rsidRPr="006F0D23">
        <w:tab/>
      </w:r>
      <w:r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203CF4FD" w14:textId="77777777" w:rsidR="004E70C0" w:rsidRPr="002E119F" w:rsidRDefault="004E70C0" w:rsidP="004E70C0">
      <w:pPr>
        <w:pStyle w:val="Pquestiontextmainstem"/>
        <w:rPr>
          <w:lang w:val="it-IT"/>
        </w:rPr>
      </w:pPr>
      <w:r w:rsidRPr="002E119F">
        <w:rPr>
          <w:lang w:val="it-IT"/>
        </w:rPr>
        <w:t>4</w:t>
      </w:r>
      <w:r w:rsidRPr="00845985">
        <w:rPr>
          <w:rStyle w:val="Cmathsexpressions"/>
        </w:rPr>
        <w:t>x</w:t>
      </w:r>
      <w:r w:rsidRPr="002E119F">
        <w:rPr>
          <w:lang w:val="it-IT"/>
        </w:rPr>
        <w:t xml:space="preserve"> + </w:t>
      </w:r>
      <w:r w:rsidRPr="00845985">
        <w:rPr>
          <w:rStyle w:val="Cmathsexpressions"/>
        </w:rPr>
        <w:t>x</w:t>
      </w:r>
      <w:r w:rsidRPr="002E119F">
        <w:rPr>
          <w:lang w:val="it-IT"/>
        </w:rPr>
        <w:t xml:space="preserve"> = 85</w:t>
      </w:r>
    </w:p>
    <w:p w14:paraId="5D8F5B29" w14:textId="77777777" w:rsidR="004E70C0" w:rsidRPr="002E119F" w:rsidRDefault="004E70C0" w:rsidP="004E70C0">
      <w:pPr>
        <w:pStyle w:val="Pquestiontextmainstem"/>
        <w:rPr>
          <w:lang w:val="it-IT"/>
        </w:rPr>
      </w:pPr>
      <w:r w:rsidRPr="002E119F">
        <w:rPr>
          <w:lang w:val="it-IT"/>
        </w:rPr>
        <w:t>5</w:t>
      </w:r>
      <w:r w:rsidRPr="00845985">
        <w:rPr>
          <w:rStyle w:val="Cmathsexpressions"/>
        </w:rPr>
        <w:t>x</w:t>
      </w:r>
      <w:r w:rsidRPr="002E119F">
        <w:rPr>
          <w:lang w:val="it-IT"/>
        </w:rPr>
        <w:t xml:space="preserve"> = 85</w:t>
      </w:r>
    </w:p>
    <w:p w14:paraId="5FA91826" w14:textId="77777777" w:rsidR="004E70C0" w:rsidRPr="002E119F" w:rsidRDefault="004E70C0" w:rsidP="004E70C0">
      <w:pPr>
        <w:pStyle w:val="Pquestiontextmainstem"/>
        <w:rPr>
          <w:lang w:val="it-IT"/>
        </w:rPr>
      </w:pPr>
      <w:r w:rsidRPr="002E119F">
        <w:rPr>
          <w:lang w:val="it-IT"/>
        </w:rPr>
        <w:t>5</w:t>
      </w:r>
      <w:r w:rsidRPr="00845985">
        <w:rPr>
          <w:rStyle w:val="Cmathsexpressions"/>
        </w:rPr>
        <w:t>x</w:t>
      </w:r>
      <w:r w:rsidRPr="002E119F">
        <w:rPr>
          <w:lang w:val="it-IT"/>
        </w:rPr>
        <w:t xml:space="preserve"> </w:t>
      </w:r>
      <w:r w:rsidRPr="002E119F">
        <w:rPr>
          <w:rFonts w:cs="Calibri"/>
          <w:lang w:val="it-IT"/>
        </w:rPr>
        <w:t>÷</w:t>
      </w:r>
      <w:r w:rsidRPr="002E119F">
        <w:rPr>
          <w:lang w:val="it-IT"/>
        </w:rPr>
        <w:t xml:space="preserve"> 5 = 85 </w:t>
      </w:r>
      <w:r w:rsidRPr="002E119F">
        <w:rPr>
          <w:rFonts w:cs="Calibri"/>
          <w:lang w:val="it-IT"/>
        </w:rPr>
        <w:t>÷</w:t>
      </w:r>
      <w:r w:rsidRPr="002E119F">
        <w:rPr>
          <w:lang w:val="it-IT"/>
        </w:rPr>
        <w:t xml:space="preserve"> 5</w:t>
      </w:r>
    </w:p>
    <w:p w14:paraId="751044FD" w14:textId="77777777" w:rsidR="004E70C0" w:rsidRDefault="004E70C0" w:rsidP="004E70C0">
      <w:pPr>
        <w:pStyle w:val="Pquestiontextmainstem"/>
      </w:pPr>
      <w:r w:rsidRPr="00845985">
        <w:rPr>
          <w:rStyle w:val="Cmathsexpressions"/>
        </w:rPr>
        <w:t>x</w:t>
      </w:r>
      <w:r w:rsidRPr="002E119F">
        <w:t xml:space="preserve"> = 17</w:t>
      </w:r>
    </w:p>
    <w:p w14:paraId="73BA50CB" w14:textId="4DBA6193" w:rsidR="00D30534" w:rsidRPr="002E119F" w:rsidRDefault="00D30534" w:rsidP="004E70C0">
      <w:pPr>
        <w:pStyle w:val="Pquestiontextmainstem"/>
      </w:pPr>
      <w:r w:rsidRPr="002E119F">
        <w:t>17 × 4 = $68</w:t>
      </w:r>
    </w:p>
    <w:p w14:paraId="0C33A04A" w14:textId="77777777" w:rsidR="004E70C0" w:rsidRPr="002E119F" w:rsidRDefault="004E70C0" w:rsidP="004E70C0">
      <w:pPr>
        <w:pStyle w:val="Pquestiontextmainstem"/>
      </w:pPr>
      <w:r w:rsidRPr="002E119F">
        <w:t>Michael has $17.</w:t>
      </w:r>
    </w:p>
    <w:p w14:paraId="3398EC75" w14:textId="023E188D" w:rsidR="004E70C0" w:rsidRDefault="004E70C0" w:rsidP="004E70C0">
      <w:pPr>
        <w:pStyle w:val="Pquestiontextmainstem"/>
      </w:pPr>
      <w:r w:rsidRPr="002E119F">
        <w:t>Benny has</w:t>
      </w:r>
      <w:r w:rsidR="00D30534">
        <w:t xml:space="preserve"> $68</w:t>
      </w:r>
      <w:r w:rsidRPr="002E119F">
        <w:t>.</w:t>
      </w:r>
    </w:p>
    <w:p w14:paraId="0CB4197A" w14:textId="77777777" w:rsidR="00AD35D5" w:rsidRDefault="00AD35D5" w:rsidP="00EF5FC2">
      <w:pPr>
        <w:pStyle w:val="Pquestionheadingsx1stafterhead"/>
      </w:pPr>
      <w:r w:rsidRPr="006F0D23">
        <w:lastRenderedPageBreak/>
        <w:t xml:space="preserve">Question </w:t>
      </w:r>
      <w:r>
        <w:t>29</w:t>
      </w:r>
      <w:r w:rsidRPr="006F0D23">
        <w:tab/>
      </w:r>
      <w:r>
        <w:rPr>
          <w:rStyle w:val="Cmarkslabel"/>
        </w:rPr>
        <w:t>4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7442100B" w14:textId="5763E566" w:rsidR="004E70C0" w:rsidRDefault="004E70C0" w:rsidP="004E70C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="00A05319">
        <w:rPr>
          <w:rStyle w:val="Cmathsexpressions"/>
        </w:rPr>
        <w:t>P</w:t>
      </w:r>
      <w:r w:rsidRPr="002E119F">
        <w:t xml:space="preserve"> = 2</w:t>
      </w:r>
      <w:r w:rsidRPr="00845985">
        <w:rPr>
          <w:rStyle w:val="Cmathsexpressions"/>
        </w:rPr>
        <w:t>l</w:t>
      </w:r>
      <w:r w:rsidRPr="002E119F">
        <w:t xml:space="preserve"> + 2</w:t>
      </w:r>
      <w:r w:rsidRPr="00845985">
        <w:rPr>
          <w:rStyle w:val="Cmathsexpressions"/>
        </w:rPr>
        <w:t>w</w:t>
      </w:r>
      <w:r>
        <w:br/>
      </w:r>
      <w:r w:rsidRPr="002E119F">
        <w:t>72 = 2(3</w:t>
      </w:r>
      <w:r w:rsidRPr="00845985">
        <w:rPr>
          <w:rStyle w:val="Cmathsexpressions"/>
        </w:rPr>
        <w:t>w</w:t>
      </w:r>
      <w:r w:rsidRPr="002E119F">
        <w:t>) + 2(</w:t>
      </w:r>
      <w:r w:rsidRPr="00845985">
        <w:rPr>
          <w:rStyle w:val="Cmathsexpressions"/>
        </w:rPr>
        <w:t>w</w:t>
      </w:r>
      <w:r w:rsidRPr="002E119F">
        <w:t>)</w:t>
      </w:r>
      <w:r>
        <w:br/>
      </w:r>
      <w:r w:rsidRPr="002E119F">
        <w:t>72 = 6</w:t>
      </w:r>
      <w:r w:rsidRPr="00845985">
        <w:rPr>
          <w:rStyle w:val="Cmathsexpressions"/>
        </w:rPr>
        <w:t>w</w:t>
      </w:r>
      <w:r w:rsidRPr="002E119F">
        <w:t xml:space="preserve"> + 2</w:t>
      </w:r>
      <w:r w:rsidRPr="00845985">
        <w:rPr>
          <w:rStyle w:val="Cmathsexpressions"/>
        </w:rPr>
        <w:t>w</w:t>
      </w:r>
      <w:r>
        <w:br/>
      </w:r>
      <w:r w:rsidRPr="002E119F">
        <w:t>72 = 8</w:t>
      </w:r>
      <w:r w:rsidRPr="00845985">
        <w:rPr>
          <w:rStyle w:val="Cmathsexpressions"/>
        </w:rPr>
        <w:t>w</w:t>
      </w:r>
      <w:r>
        <w:br/>
      </w:r>
      <w:r w:rsidRPr="00845985">
        <w:rPr>
          <w:rStyle w:val="Cmathsexpressions"/>
        </w:rPr>
        <w:t>w</w:t>
      </w:r>
      <w:r w:rsidRPr="002E119F">
        <w:t xml:space="preserve"> = 9 cm</w:t>
      </w:r>
      <w:r>
        <w:br/>
      </w:r>
      <w:r w:rsidRPr="00845985">
        <w:rPr>
          <w:rStyle w:val="Cmathsexpressions"/>
        </w:rPr>
        <w:t>l</w:t>
      </w:r>
      <w:r w:rsidRPr="002E119F">
        <w:t xml:space="preserve"> = 9 × 3</w:t>
      </w:r>
      <w:r w:rsidR="00A05319">
        <w:t xml:space="preserve"> </w:t>
      </w:r>
      <w:r w:rsidRPr="002E119F">
        <w:t>= 27 cm</w:t>
      </w:r>
    </w:p>
    <w:p w14:paraId="256E7514" w14:textId="75F0F552" w:rsidR="004E70C0" w:rsidRPr="00845985" w:rsidRDefault="004E70C0" w:rsidP="004E70C0">
      <w:pPr>
        <w:pStyle w:val="Pquestiontextpartsa"/>
        <w:rPr>
          <w:rStyle w:val="Csuperscript"/>
        </w:rPr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A</w:t>
      </w:r>
      <w:r w:rsidRPr="002E119F">
        <w:t xml:space="preserve"> = </w:t>
      </w:r>
      <w:r w:rsidRPr="00845985">
        <w:rPr>
          <w:rStyle w:val="Cmathsexpressions"/>
        </w:rPr>
        <w:t>l</w:t>
      </w:r>
      <w:r w:rsidRPr="002E119F">
        <w:t xml:space="preserve"> × </w:t>
      </w:r>
      <w:r w:rsidRPr="00845985">
        <w:rPr>
          <w:rStyle w:val="Cmathsexpressions"/>
        </w:rPr>
        <w:t>w</w:t>
      </w:r>
      <w:r>
        <w:br/>
      </w:r>
      <w:r w:rsidRPr="002E119F">
        <w:t>= 9 × 27</w:t>
      </w:r>
      <w:r>
        <w:br/>
      </w:r>
      <w:r w:rsidRPr="002E119F">
        <w:t>= 243 cm</w:t>
      </w:r>
      <w:r w:rsidRPr="00845985">
        <w:rPr>
          <w:rStyle w:val="Csuperscript"/>
        </w:rPr>
        <w:t>2</w:t>
      </w:r>
    </w:p>
    <w:p w14:paraId="198E3624" w14:textId="77777777" w:rsidR="00AD35D5" w:rsidRDefault="00AD35D5" w:rsidP="00EF5FC2">
      <w:pPr>
        <w:pStyle w:val="Pquestionheadingsx1stafterhead"/>
      </w:pPr>
      <w:r w:rsidRPr="006F0D23">
        <w:t xml:space="preserve">Question </w:t>
      </w:r>
      <w:r>
        <w:t>30</w:t>
      </w:r>
      <w:r w:rsidRPr="006F0D23">
        <w:tab/>
      </w:r>
      <w:r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7FBFCD8E" w14:textId="77777777" w:rsidR="004E70C0" w:rsidRDefault="004E70C0" w:rsidP="004E70C0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2E119F">
        <w:t>410 – 56 = 3</w:t>
      </w:r>
      <w:r w:rsidRPr="00845985">
        <w:rPr>
          <w:rStyle w:val="Cmathsexpressions"/>
        </w:rPr>
        <w:t>j</w:t>
      </w:r>
    </w:p>
    <w:p w14:paraId="7C3DAF8D" w14:textId="380035F0" w:rsidR="004E70C0" w:rsidRDefault="004E70C0" w:rsidP="004E70C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2E119F">
        <w:t>410 – 56 = 3</w:t>
      </w:r>
      <w:r w:rsidRPr="00845985">
        <w:rPr>
          <w:rStyle w:val="Cmathsexpressions"/>
        </w:rPr>
        <w:t>j</w:t>
      </w:r>
      <w:r>
        <w:br/>
      </w:r>
      <w:r w:rsidRPr="002E119F">
        <w:t>354 = 3</w:t>
      </w:r>
      <w:r w:rsidRPr="00845985">
        <w:rPr>
          <w:rStyle w:val="Cmathsexpressions"/>
        </w:rPr>
        <w:t>j</w:t>
      </w:r>
      <w:r>
        <w:br/>
      </w:r>
      <w:r w:rsidRPr="00845985">
        <w:rPr>
          <w:rStyle w:val="Cmathsexpressions"/>
        </w:rPr>
        <w:t>j</w:t>
      </w:r>
      <w:r w:rsidRPr="002E119F">
        <w:t xml:space="preserve"> = 118</w:t>
      </w:r>
      <w:r>
        <w:br/>
      </w:r>
      <w:r w:rsidRPr="002E119F">
        <w:t>Each shirt cost $118.</w:t>
      </w:r>
    </w:p>
    <w:p w14:paraId="6584B4DF" w14:textId="63A4B906" w:rsidR="00344B05" w:rsidRPr="00192E14" w:rsidRDefault="00344B05" w:rsidP="00EF5FC2">
      <w:pPr>
        <w:pStyle w:val="Psectionresults"/>
        <w:spacing w:before="0" w:after="0"/>
      </w:pPr>
      <w:r w:rsidRPr="00192E14">
        <w:t>Short answer total:</w:t>
      </w:r>
      <w:r>
        <w:t xml:space="preserve">   </w:t>
      </w:r>
      <w:r w:rsidRPr="00192E14">
        <w:t>5</w:t>
      </w:r>
      <w:r w:rsidR="00A05319">
        <w:t>4</w:t>
      </w:r>
    </w:p>
    <w:p w14:paraId="58370AAB" w14:textId="77777777" w:rsidR="004E70C0" w:rsidRPr="00192E14" w:rsidRDefault="004E70C0" w:rsidP="00EF5FC2">
      <w:pPr>
        <w:pStyle w:val="Psectionheading"/>
        <w:spacing w:after="0"/>
      </w:pPr>
      <w:r w:rsidRPr="00192E14">
        <w:t>Extended answer section</w:t>
      </w:r>
    </w:p>
    <w:p w14:paraId="52A134D6" w14:textId="7BD600F9" w:rsidR="00AD35D5" w:rsidRDefault="00AD35D5" w:rsidP="00A05319">
      <w:pPr>
        <w:pStyle w:val="Pquestionheadingsx1stafterhead"/>
      </w:pPr>
      <w:r w:rsidRPr="006F0D23">
        <w:t xml:space="preserve">Question </w:t>
      </w:r>
      <w:r>
        <w:t>31</w:t>
      </w:r>
      <w:r w:rsidRPr="006F0D23">
        <w:tab/>
      </w:r>
      <w:r w:rsidR="00A05319">
        <w:rPr>
          <w:rStyle w:val="Cmarkslabel"/>
        </w:rPr>
        <w:t>3</w:t>
      </w:r>
      <w:r w:rsidRPr="006F0D23">
        <w:rPr>
          <w:rStyle w:val="Cmarkslabel"/>
        </w:rPr>
        <w:t xml:space="preserve"> 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5298CDC7" w14:textId="77777777" w:rsidR="002B01CC" w:rsidRDefault="002B01CC" w:rsidP="00283B0A">
      <w:pPr>
        <w:pStyle w:val="Pquestionheadingsx"/>
        <w:spacing w:before="120"/>
      </w:pPr>
      <w:r>
        <w:rPr>
          <w:noProof/>
        </w:rPr>
        <w:drawing>
          <wp:inline distT="0" distB="0" distL="0" distR="0" wp14:anchorId="3EF37655" wp14:editId="679D5860">
            <wp:extent cx="1711960" cy="1711960"/>
            <wp:effectExtent l="0" t="0" r="0" b="0"/>
            <wp:docPr id="3" name="Picture 3" descr="Macintosh HD:Users:lizwaud:Desktop:PM7_eBook:Batch 1 commenced:Artwork_CORRECTED_041016_Use this:Ch7:PM2e_07_EB_07_A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Macintosh HD:Users:lizwaud:Desktop:PM7_eBook:Batch 1 commenced:Artwork_CORRECTED_041016_Use this:Ch7:PM2e_07_EB_07_ATS_03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960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651980" w14:textId="71C791E7" w:rsidR="00425FE8" w:rsidRDefault="00425FE8" w:rsidP="00EF5FC2">
      <w:pPr>
        <w:pStyle w:val="Pquestionheadingsx1stafterhead"/>
      </w:pPr>
      <w:r w:rsidRPr="006F0D23">
        <w:t xml:space="preserve">Question </w:t>
      </w:r>
      <w:r>
        <w:t>32</w:t>
      </w:r>
      <w:r w:rsidRPr="006F0D23">
        <w:tab/>
      </w:r>
      <w:r>
        <w:rPr>
          <w:rStyle w:val="Cmarkslabel"/>
        </w:rPr>
        <w:t xml:space="preserve">5 </w:t>
      </w:r>
      <w:r w:rsidRPr="006F0D23">
        <w:rPr>
          <w:rStyle w:val="Cmarkslabel"/>
        </w:rPr>
        <w:t>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015622E9" w14:textId="7C54D74D" w:rsidR="000E4BBB" w:rsidRDefault="000E4BBB" w:rsidP="000E4BBB">
      <w:pPr>
        <w:pStyle w:val="Pquestiontextmainstem"/>
      </w:pPr>
      <w:r>
        <w:t xml:space="preserve">Let </w:t>
      </w:r>
      <w:r w:rsidRPr="000E4BBB">
        <w:rPr>
          <w:rStyle w:val="Cmathsexpressions"/>
        </w:rPr>
        <w:t>A</w:t>
      </w:r>
      <w:r>
        <w:t xml:space="preserve"> = number of cookies made by machine A.</w:t>
      </w:r>
    </w:p>
    <w:p w14:paraId="2E419ACD" w14:textId="44237C05" w:rsidR="000E4BBB" w:rsidRPr="000E6B34" w:rsidRDefault="000E4BBB" w:rsidP="000E4BBB">
      <w:pPr>
        <w:pStyle w:val="Pquestiontextmainstem"/>
      </w:pPr>
      <w:r>
        <w:t xml:space="preserve">Let </w:t>
      </w:r>
      <w:r>
        <w:rPr>
          <w:rStyle w:val="Cmathsexpressions"/>
        </w:rPr>
        <w:t>B</w:t>
      </w:r>
      <w:r>
        <w:t xml:space="preserve"> = number of cookies made by machine B.</w:t>
      </w:r>
    </w:p>
    <w:p w14:paraId="6844B0DA" w14:textId="110311C7" w:rsidR="000E4BBB" w:rsidRDefault="000E4BBB" w:rsidP="000E4BBB">
      <w:pPr>
        <w:pStyle w:val="Pquestiontextmainstem"/>
      </w:pPr>
      <w:r>
        <w:t xml:space="preserve">Let </w:t>
      </w:r>
      <w:r>
        <w:rPr>
          <w:rStyle w:val="Cmathsexpressions"/>
        </w:rPr>
        <w:t>C</w:t>
      </w:r>
      <w:r>
        <w:t xml:space="preserve"> = number of cookies made by machine C.</w:t>
      </w:r>
    </w:p>
    <w:p w14:paraId="65A2A323" w14:textId="77777777" w:rsidR="000E4BBB" w:rsidRPr="002E119F" w:rsidRDefault="000E4BBB" w:rsidP="000E4BBB">
      <w:pPr>
        <w:pStyle w:val="Pquestiontextmainstem"/>
      </w:pPr>
      <w:r w:rsidRPr="000E4BBB">
        <w:rPr>
          <w:rStyle w:val="Cmathsexpressions"/>
        </w:rPr>
        <w:t>A</w:t>
      </w:r>
      <w:r w:rsidRPr="002E119F">
        <w:t xml:space="preserve"> = 4</w:t>
      </w:r>
      <w:r w:rsidRPr="000E4BBB">
        <w:rPr>
          <w:rStyle w:val="Cmathsexpressions"/>
        </w:rPr>
        <w:t>B</w:t>
      </w:r>
    </w:p>
    <w:p w14:paraId="2B59679C" w14:textId="77777777" w:rsidR="000E4BBB" w:rsidRDefault="000E4BBB" w:rsidP="000E4BBB">
      <w:pPr>
        <w:pStyle w:val="Pquestiontextmainstem"/>
      </w:pPr>
      <w:r w:rsidRPr="000E4BBB">
        <w:rPr>
          <w:rStyle w:val="Cmathsexpressions"/>
        </w:rPr>
        <w:t>C</w:t>
      </w:r>
      <w:r w:rsidRPr="002E119F">
        <w:t xml:space="preserve"> = </w:t>
      </w:r>
      <w:r w:rsidRPr="000E4BBB">
        <w:rPr>
          <w:rStyle w:val="Cmathsexpressions"/>
        </w:rPr>
        <w:t>A</w:t>
      </w:r>
      <w:r w:rsidRPr="002E119F">
        <w:t xml:space="preserve"> + 400</w:t>
      </w:r>
    </w:p>
    <w:p w14:paraId="1FE882BF" w14:textId="77777777" w:rsidR="000E4BBB" w:rsidRDefault="000E4BBB" w:rsidP="000E4BBB">
      <w:pPr>
        <w:pStyle w:val="Pquestiontextmainstem"/>
      </w:pPr>
      <w:r w:rsidRPr="000E4BBB">
        <w:rPr>
          <w:rStyle w:val="Cmathsexpressions"/>
        </w:rPr>
        <w:t>C</w:t>
      </w:r>
      <w:r w:rsidRPr="002E119F">
        <w:t xml:space="preserve"> = 4</w:t>
      </w:r>
      <w:r w:rsidRPr="000E4BBB">
        <w:rPr>
          <w:rStyle w:val="Cmathsexpressions"/>
        </w:rPr>
        <w:t>B</w:t>
      </w:r>
      <w:r w:rsidRPr="002E119F">
        <w:t xml:space="preserve"> + 400</w:t>
      </w:r>
    </w:p>
    <w:p w14:paraId="505EF325" w14:textId="51CD4A76" w:rsidR="000E4BBB" w:rsidRDefault="000E4BBB" w:rsidP="000E4BBB">
      <w:pPr>
        <w:pStyle w:val="Pquestiontextmainstem"/>
      </w:pPr>
      <w:r w:rsidRPr="000E4BBB">
        <w:rPr>
          <w:rStyle w:val="Cmathsexpressions"/>
        </w:rPr>
        <w:t>A</w:t>
      </w:r>
      <w:r w:rsidRPr="002E119F">
        <w:t xml:space="preserve"> + </w:t>
      </w:r>
      <w:r w:rsidRPr="000E4BBB">
        <w:rPr>
          <w:rStyle w:val="Cmathsexpressions"/>
        </w:rPr>
        <w:t>B</w:t>
      </w:r>
      <w:r w:rsidRPr="002E119F">
        <w:t xml:space="preserve"> + C = 20 200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2917"/>
        <w:gridCol w:w="2611"/>
      </w:tblGrid>
      <w:tr w:rsidR="000E4BBB" w14:paraId="2875581B" w14:textId="77777777" w:rsidTr="000E4BBB">
        <w:tc>
          <w:tcPr>
            <w:tcW w:w="3652" w:type="dxa"/>
          </w:tcPr>
          <w:p w14:paraId="2734F053" w14:textId="77777777" w:rsidR="000E4BBB" w:rsidRPr="002E119F" w:rsidRDefault="000E4BBB" w:rsidP="000E4BBB">
            <w:pPr>
              <w:pStyle w:val="Pquestiontextmainstem"/>
            </w:pPr>
            <w:r w:rsidRPr="002E119F">
              <w:t>4</w:t>
            </w:r>
            <w:r w:rsidRPr="000E4BBB">
              <w:rPr>
                <w:rStyle w:val="Cmathsexpressions"/>
              </w:rPr>
              <w:t>B</w:t>
            </w:r>
            <w:r w:rsidRPr="002E119F">
              <w:t xml:space="preserve"> + </w:t>
            </w:r>
            <w:r w:rsidRPr="000E4BBB">
              <w:rPr>
                <w:rStyle w:val="Cmathsexpressions"/>
              </w:rPr>
              <w:t>B</w:t>
            </w:r>
            <w:r w:rsidRPr="002E119F">
              <w:t xml:space="preserve"> + 4</w:t>
            </w:r>
            <w:r w:rsidRPr="000E4BBB">
              <w:rPr>
                <w:rStyle w:val="Cmathsexpressions"/>
              </w:rPr>
              <w:t>B</w:t>
            </w:r>
            <w:r w:rsidRPr="002E119F">
              <w:t xml:space="preserve"> + 400 = 20 200</w:t>
            </w:r>
          </w:p>
          <w:p w14:paraId="34F46589" w14:textId="77777777" w:rsidR="000E4BBB" w:rsidRPr="002E119F" w:rsidRDefault="000E4BBB" w:rsidP="000E4BBB">
            <w:pPr>
              <w:pStyle w:val="Pquestiontextmainstem"/>
              <w:ind w:firstLine="851"/>
            </w:pPr>
            <w:r w:rsidRPr="002E119F">
              <w:t>9</w:t>
            </w:r>
            <w:r w:rsidRPr="000E4BBB">
              <w:rPr>
                <w:rStyle w:val="Cmathsexpressions"/>
              </w:rPr>
              <w:t>B</w:t>
            </w:r>
            <w:r w:rsidRPr="002E119F">
              <w:t xml:space="preserve"> + 400 = 20 200</w:t>
            </w:r>
          </w:p>
          <w:p w14:paraId="1EE81A41" w14:textId="77777777" w:rsidR="000E4BBB" w:rsidRDefault="000E4BBB" w:rsidP="000E4BBB">
            <w:pPr>
              <w:pStyle w:val="Pquestiontextmainstem"/>
              <w:ind w:firstLine="1560"/>
            </w:pPr>
            <w:r w:rsidRPr="002E119F">
              <w:t>9</w:t>
            </w:r>
            <w:r w:rsidRPr="000E4BBB">
              <w:rPr>
                <w:rStyle w:val="Cmathsexpressions"/>
              </w:rPr>
              <w:t>B</w:t>
            </w:r>
            <w:r w:rsidRPr="002E119F">
              <w:t xml:space="preserve"> = 19 800</w:t>
            </w:r>
          </w:p>
          <w:p w14:paraId="3094C15B" w14:textId="64D31B60" w:rsidR="000E4BBB" w:rsidRDefault="000E4BBB" w:rsidP="000E4BBB">
            <w:pPr>
              <w:pStyle w:val="Pquestiontextmainstem"/>
              <w:ind w:firstLine="1701"/>
            </w:pPr>
            <w:r w:rsidRPr="000E4BBB">
              <w:rPr>
                <w:rStyle w:val="Cmathsexpressions"/>
              </w:rPr>
              <w:t>B</w:t>
            </w:r>
            <w:r>
              <w:t xml:space="preserve"> = 2</w:t>
            </w:r>
            <w:r w:rsidRPr="002E119F">
              <w:t>200</w:t>
            </w:r>
          </w:p>
        </w:tc>
        <w:tc>
          <w:tcPr>
            <w:tcW w:w="2917" w:type="dxa"/>
          </w:tcPr>
          <w:p w14:paraId="3C816C82" w14:textId="77777777" w:rsidR="000E4BBB" w:rsidRPr="002E119F" w:rsidRDefault="000E4BBB" w:rsidP="000E4BBB">
            <w:pPr>
              <w:pStyle w:val="Pquestiontextmainstem"/>
            </w:pPr>
            <w:r w:rsidRPr="000E4BBB">
              <w:rPr>
                <w:rStyle w:val="Cmathsexpressions"/>
              </w:rPr>
              <w:t>A</w:t>
            </w:r>
            <w:r w:rsidRPr="002E119F">
              <w:t xml:space="preserve"> = 4B</w:t>
            </w:r>
          </w:p>
          <w:p w14:paraId="4C2C9509" w14:textId="77777777" w:rsidR="000E4BBB" w:rsidRPr="002E119F" w:rsidRDefault="000E4BBB" w:rsidP="000E4BBB">
            <w:pPr>
              <w:pStyle w:val="Pquestiontextmainstem"/>
            </w:pPr>
            <w:r w:rsidRPr="000E4BBB">
              <w:rPr>
                <w:rStyle w:val="Cmathsexpressions"/>
              </w:rPr>
              <w:t>A</w:t>
            </w:r>
            <w:r>
              <w:t xml:space="preserve"> = 4 × 2</w:t>
            </w:r>
            <w:r w:rsidRPr="002E119F">
              <w:t>200</w:t>
            </w:r>
          </w:p>
          <w:p w14:paraId="655E63FE" w14:textId="77777777" w:rsidR="000E4BBB" w:rsidRPr="002E119F" w:rsidRDefault="000E4BBB" w:rsidP="000E4BBB">
            <w:pPr>
              <w:pStyle w:val="Pquestiontextmainstem"/>
            </w:pPr>
            <w:r w:rsidRPr="000E4BBB">
              <w:rPr>
                <w:rStyle w:val="Cmathsexpressions"/>
              </w:rPr>
              <w:t xml:space="preserve">A </w:t>
            </w:r>
            <w:r>
              <w:t>= 8</w:t>
            </w:r>
            <w:r w:rsidRPr="002E119F">
              <w:t>800</w:t>
            </w:r>
          </w:p>
          <w:p w14:paraId="55CA8178" w14:textId="77777777" w:rsidR="000E4BBB" w:rsidRDefault="000E4BBB" w:rsidP="000E4BBB">
            <w:pPr>
              <w:pStyle w:val="Pquestiontextmainstem"/>
            </w:pPr>
          </w:p>
        </w:tc>
        <w:tc>
          <w:tcPr>
            <w:tcW w:w="2611" w:type="dxa"/>
          </w:tcPr>
          <w:p w14:paraId="305FCEEF" w14:textId="77777777" w:rsidR="000E4BBB" w:rsidRPr="002E119F" w:rsidRDefault="000E4BBB" w:rsidP="000E4BBB">
            <w:pPr>
              <w:pStyle w:val="Pquestiontextmainstem"/>
            </w:pPr>
            <w:r w:rsidRPr="000E4BBB">
              <w:rPr>
                <w:rStyle w:val="Cmathsexpressions"/>
              </w:rPr>
              <w:t xml:space="preserve">C </w:t>
            </w:r>
            <w:r w:rsidRPr="002E119F">
              <w:t xml:space="preserve">= </w:t>
            </w:r>
            <w:r w:rsidRPr="000E4BBB">
              <w:rPr>
                <w:rStyle w:val="Cmathsexpressions"/>
              </w:rPr>
              <w:t>A</w:t>
            </w:r>
            <w:r w:rsidRPr="002E119F">
              <w:t xml:space="preserve"> + 400</w:t>
            </w:r>
          </w:p>
          <w:p w14:paraId="669273A0" w14:textId="77777777" w:rsidR="000E4BBB" w:rsidRPr="002E119F" w:rsidRDefault="000E4BBB" w:rsidP="000E4BBB">
            <w:pPr>
              <w:pStyle w:val="Pquestiontextmainstem"/>
            </w:pPr>
            <w:r w:rsidRPr="000E4BBB">
              <w:rPr>
                <w:rStyle w:val="Cmathsexpressions"/>
              </w:rPr>
              <w:t xml:space="preserve">C </w:t>
            </w:r>
            <w:r>
              <w:t>= 88</w:t>
            </w:r>
            <w:r w:rsidRPr="002E119F">
              <w:t>00 + 400</w:t>
            </w:r>
          </w:p>
          <w:p w14:paraId="1B6AA1EF" w14:textId="77777777" w:rsidR="000E4BBB" w:rsidRDefault="000E4BBB" w:rsidP="000E4BBB">
            <w:pPr>
              <w:pStyle w:val="Pquestiontextmainstem"/>
            </w:pPr>
            <w:r w:rsidRPr="000E4BBB">
              <w:rPr>
                <w:rStyle w:val="Cmathsexpressions"/>
              </w:rPr>
              <w:t xml:space="preserve">C </w:t>
            </w:r>
            <w:r>
              <w:t>= 9</w:t>
            </w:r>
            <w:r w:rsidRPr="002E119F">
              <w:t>200</w:t>
            </w:r>
          </w:p>
          <w:p w14:paraId="54D5C863" w14:textId="77777777" w:rsidR="000E4BBB" w:rsidRDefault="000E4BBB" w:rsidP="000E4BBB">
            <w:pPr>
              <w:pStyle w:val="Pquestiontextmainstem"/>
            </w:pPr>
          </w:p>
        </w:tc>
      </w:tr>
    </w:tbl>
    <w:p w14:paraId="1DC4A4B8" w14:textId="77777777" w:rsidR="000E4BBB" w:rsidRPr="002E119F" w:rsidRDefault="000E4BBB" w:rsidP="000E4BBB">
      <w:pPr>
        <w:pStyle w:val="Pquestiontextmainstem"/>
      </w:pPr>
      <w:r w:rsidRPr="002E119F">
        <w:t xml:space="preserve">Check by using </w:t>
      </w:r>
      <w:r w:rsidRPr="000E4BBB">
        <w:rPr>
          <w:rStyle w:val="Cmathsexpressions"/>
        </w:rPr>
        <w:t xml:space="preserve">A </w:t>
      </w:r>
      <w:r w:rsidRPr="002E119F">
        <w:t xml:space="preserve">+ </w:t>
      </w:r>
      <w:r w:rsidRPr="000E4BBB">
        <w:rPr>
          <w:rStyle w:val="Cmathsexpressions"/>
        </w:rPr>
        <w:t>B</w:t>
      </w:r>
      <w:r w:rsidRPr="002E119F">
        <w:t xml:space="preserve"> + </w:t>
      </w:r>
      <w:r w:rsidRPr="000E4BBB">
        <w:rPr>
          <w:rStyle w:val="Cmathsexpressions"/>
        </w:rPr>
        <w:t xml:space="preserve">C </w:t>
      </w:r>
      <w:r w:rsidRPr="002E119F">
        <w:t>= 20 200</w:t>
      </w:r>
    </w:p>
    <w:p w14:paraId="1BEFE88F" w14:textId="77777777" w:rsidR="000E4BBB" w:rsidRDefault="000E4BBB" w:rsidP="000E4BBB">
      <w:pPr>
        <w:pStyle w:val="Pquestiontextmainstem"/>
      </w:pPr>
      <w:r>
        <w:t>8800 + 2200 + 9200 = 20 200</w:t>
      </w:r>
    </w:p>
    <w:p w14:paraId="0F340AD9" w14:textId="5A90D55C" w:rsidR="000E4BBB" w:rsidRPr="002E119F" w:rsidRDefault="000E4BBB" w:rsidP="00425FE8">
      <w:pPr>
        <w:pStyle w:val="Pquestiontextmainstem"/>
      </w:pPr>
      <w:r>
        <w:t>Machine A makes 8800, machine B makes 2200 and machine C makes 9200 cookies.</w:t>
      </w:r>
    </w:p>
    <w:p w14:paraId="2BE4FABA" w14:textId="655C4F5B" w:rsidR="00AD35D5" w:rsidRPr="000E6B34" w:rsidRDefault="00AD35D5" w:rsidP="00EF5FC2">
      <w:pPr>
        <w:pStyle w:val="Pquestionheadingsx1stafterhead"/>
      </w:pPr>
      <w:r w:rsidRPr="006F0D23">
        <w:lastRenderedPageBreak/>
        <w:t xml:space="preserve">Question </w:t>
      </w:r>
      <w:r w:rsidR="00425FE8">
        <w:t>33</w:t>
      </w:r>
      <w:r w:rsidRPr="006F0D23">
        <w:tab/>
      </w:r>
      <w:r>
        <w:rPr>
          <w:rStyle w:val="Cmarkslabel"/>
        </w:rPr>
        <w:t xml:space="preserve">6 </w:t>
      </w:r>
      <w:r w:rsidRPr="006F0D23">
        <w:rPr>
          <w:rStyle w:val="Cmarkslabel"/>
        </w:rPr>
        <w:t>marks</w:t>
      </w:r>
      <w:r w:rsidRPr="006F0D23">
        <w:tab/>
        <w:t>[</w:t>
      </w:r>
      <w:r>
        <w:t>7</w:t>
      </w:r>
      <w:r w:rsidRPr="006F0D23">
        <w:t>.</w:t>
      </w:r>
      <w:r>
        <w:t>5</w:t>
      </w:r>
      <w:r w:rsidRPr="006F0D23">
        <w:t>]</w:t>
      </w:r>
    </w:p>
    <w:p w14:paraId="0A736B0B" w14:textId="77777777" w:rsidR="004E70C0" w:rsidRPr="00003B30" w:rsidRDefault="004E70C0" w:rsidP="004E70C0">
      <w:pPr>
        <w:pStyle w:val="Pquestiontextpartsa"/>
        <w:rPr>
          <w:rStyle w:val="Cquestionpartlabelbold"/>
        </w:rPr>
      </w:pPr>
      <w:r w:rsidRPr="00003B30">
        <w:rPr>
          <w:rStyle w:val="Cquestionpartlabelbold"/>
        </w:rPr>
        <w:t>(a)</w:t>
      </w:r>
      <w:r w:rsidRPr="00003B30">
        <w:rPr>
          <w:rStyle w:val="Cquestionpartlabelbold"/>
        </w:rPr>
        <w:tab/>
      </w:r>
    </w:p>
    <w:p w14:paraId="2DAC3BF9" w14:textId="07A34E24" w:rsidR="00425FE8" w:rsidRDefault="00283B0A" w:rsidP="004E70C0">
      <w:pPr>
        <w:pStyle w:val="Pquestiontextpartsa"/>
      </w:pPr>
      <w:r>
        <w:tab/>
      </w:r>
      <w:r w:rsidR="004E70C0">
        <w:rPr>
          <w:noProof/>
        </w:rPr>
        <w:drawing>
          <wp:inline distT="0" distB="0" distL="0" distR="0" wp14:anchorId="7E92BEE3" wp14:editId="5EB20DAA">
            <wp:extent cx="2522855" cy="1439545"/>
            <wp:effectExtent l="0" t="0" r="0" b="8255"/>
            <wp:docPr id="135" name="Picture 135" descr="PM7_SmB_TSa7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PM7_SmB_TSa7_0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E836B" w14:textId="4750D6C2" w:rsidR="00425FE8" w:rsidRDefault="00283B0A" w:rsidP="004E70C0">
      <w:pPr>
        <w:pStyle w:val="Pquestiontextpartsa"/>
      </w:pPr>
      <w:r>
        <w:tab/>
      </w:r>
      <w:r w:rsidR="004E70C0" w:rsidRPr="002E119F">
        <w:t>A: 5+ 2</w:t>
      </w:r>
      <w:r w:rsidR="004E70C0" w:rsidRPr="00845985">
        <w:rPr>
          <w:rStyle w:val="Cmathsexpressions"/>
        </w:rPr>
        <w:t>n</w:t>
      </w:r>
    </w:p>
    <w:p w14:paraId="09575712" w14:textId="034BAB12" w:rsidR="00425FE8" w:rsidRDefault="00283B0A" w:rsidP="004E70C0">
      <w:pPr>
        <w:pStyle w:val="Pquestiontextpartsa"/>
      </w:pPr>
      <w:r>
        <w:tab/>
      </w:r>
      <w:r w:rsidR="004E70C0" w:rsidRPr="002E119F">
        <w:t>B: 6 + 2</w:t>
      </w:r>
      <w:r w:rsidR="004E70C0" w:rsidRPr="00845985">
        <w:rPr>
          <w:rStyle w:val="Cmathsexpressions"/>
        </w:rPr>
        <w:t>n</w:t>
      </w:r>
    </w:p>
    <w:p w14:paraId="08DE44B0" w14:textId="08EE75CF" w:rsidR="004E70C0" w:rsidRPr="00845985" w:rsidRDefault="00283B0A" w:rsidP="004E70C0">
      <w:pPr>
        <w:pStyle w:val="Pquestiontextpartsa"/>
        <w:rPr>
          <w:rStyle w:val="Cquestionpartlabelbold"/>
        </w:rPr>
      </w:pPr>
      <w:r>
        <w:tab/>
      </w:r>
      <w:r w:rsidR="004E70C0" w:rsidRPr="002E119F">
        <w:t>C:  5 + 2</w:t>
      </w:r>
      <w:r w:rsidR="004E70C0" w:rsidRPr="00845985">
        <w:rPr>
          <w:rStyle w:val="Cmathsexpressions"/>
        </w:rPr>
        <w:t>n</w:t>
      </w:r>
      <w:r w:rsidR="004E70C0" w:rsidRPr="002E119F">
        <w:t xml:space="preserve"> + 6 + 2</w:t>
      </w:r>
      <w:r w:rsidR="004E70C0" w:rsidRPr="00845985">
        <w:rPr>
          <w:rStyle w:val="Cmathsexpressions"/>
        </w:rPr>
        <w:t>n</w:t>
      </w:r>
      <w:r w:rsidR="004E70C0" w:rsidRPr="002E119F">
        <w:t xml:space="preserve"> = 11 + 4</w:t>
      </w:r>
      <w:r w:rsidR="004E70C0" w:rsidRPr="00845985">
        <w:rPr>
          <w:rStyle w:val="Cmathsexpressions"/>
        </w:rPr>
        <w:t>n</w:t>
      </w:r>
    </w:p>
    <w:p w14:paraId="51FDD68C" w14:textId="3D7B5A2C" w:rsidR="004E70C0" w:rsidRDefault="004E70C0" w:rsidP="004E70C0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845985">
        <w:t>11 + 4</w:t>
      </w:r>
      <w:r w:rsidRPr="00845985">
        <w:rPr>
          <w:rStyle w:val="Cmathsexpressions"/>
        </w:rPr>
        <w:t>n</w:t>
      </w:r>
      <w:r w:rsidR="005728DC">
        <w:rPr>
          <w:rStyle w:val="Cmathsexpressions"/>
        </w:rPr>
        <w:t xml:space="preserve"> </w:t>
      </w:r>
      <w:r w:rsidRPr="005728DC">
        <w:t>=</w:t>
      </w:r>
      <w:r w:rsidR="005728DC" w:rsidRPr="005728DC">
        <w:t xml:space="preserve"> </w:t>
      </w:r>
      <w:r w:rsidRPr="005728DC">
        <w:t>15</w:t>
      </w:r>
    </w:p>
    <w:p w14:paraId="121CA50F" w14:textId="18F57E74" w:rsidR="004E70C0" w:rsidRDefault="004E70C0" w:rsidP="004E70C0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2E119F">
        <w:t>11+</w:t>
      </w:r>
      <w:r w:rsidR="005728DC">
        <w:t xml:space="preserve"> </w:t>
      </w:r>
      <w:r w:rsidRPr="002E119F">
        <w:t>4</w:t>
      </w:r>
      <w:r w:rsidRPr="005728DC">
        <w:rPr>
          <w:rStyle w:val="Cmathsexpressions"/>
        </w:rPr>
        <w:t>n</w:t>
      </w:r>
      <w:r w:rsidR="005728DC" w:rsidRPr="005728DC">
        <w:rPr>
          <w:rStyle w:val="Cmathsexpressions"/>
        </w:rPr>
        <w:t xml:space="preserve"> </w:t>
      </w:r>
      <w:r w:rsidRPr="002E119F">
        <w:t>=</w:t>
      </w:r>
      <w:r w:rsidR="005728DC">
        <w:t xml:space="preserve"> </w:t>
      </w:r>
      <w:r w:rsidRPr="002E119F">
        <w:t>15</w:t>
      </w:r>
      <w:r>
        <w:br/>
      </w:r>
      <w:r w:rsidRPr="002E119F">
        <w:t>4</w:t>
      </w:r>
      <w:r w:rsidRPr="005728DC">
        <w:rPr>
          <w:rStyle w:val="Cmathsexpressions"/>
        </w:rPr>
        <w:t>n</w:t>
      </w:r>
      <w:r w:rsidR="005728DC">
        <w:t xml:space="preserve"> </w:t>
      </w:r>
      <w:r w:rsidRPr="002E119F">
        <w:t>=</w:t>
      </w:r>
      <w:r w:rsidR="005728DC">
        <w:t xml:space="preserve"> </w:t>
      </w:r>
      <w:r w:rsidRPr="002E119F">
        <w:t>4</w:t>
      </w:r>
      <w:r>
        <w:br/>
      </w:r>
      <w:r w:rsidRPr="005728DC">
        <w:rPr>
          <w:rStyle w:val="Cmathsexpressions"/>
        </w:rPr>
        <w:t>n</w:t>
      </w:r>
      <w:r w:rsidR="005728DC">
        <w:t xml:space="preserve"> </w:t>
      </w:r>
      <w:r w:rsidRPr="002E119F">
        <w:t>=1</w:t>
      </w:r>
      <w:r>
        <w:br/>
      </w:r>
      <w:r w:rsidRPr="002E119F">
        <w:t xml:space="preserve">Substituting </w:t>
      </w:r>
      <w:r w:rsidRPr="00845985">
        <w:rPr>
          <w:rStyle w:val="Cmathsexpressions"/>
        </w:rPr>
        <w:t>n</w:t>
      </w:r>
      <w:r w:rsidRPr="002E119F">
        <w:t xml:space="preserve"> = 1 into the expression 5</w:t>
      </w:r>
      <w:r w:rsidR="005728DC">
        <w:t xml:space="preserve"> </w:t>
      </w:r>
      <w:r w:rsidRPr="002E119F">
        <w:t>+</w:t>
      </w:r>
      <w:r w:rsidR="005728DC">
        <w:t xml:space="preserve"> </w:t>
      </w:r>
      <w:r w:rsidRPr="002E119F">
        <w:t>2</w:t>
      </w:r>
      <w:r w:rsidRPr="005728DC">
        <w:rPr>
          <w:rStyle w:val="Cmathsexpressions"/>
        </w:rPr>
        <w:t>n</w:t>
      </w:r>
      <w:r w:rsidR="00916059">
        <w:t xml:space="preserve"> to find A:</w:t>
      </w:r>
      <w:r w:rsidRPr="002E119F">
        <w:t xml:space="preserve"> 5 + 2(1) = 7</w:t>
      </w:r>
      <w:r>
        <w:br/>
      </w:r>
      <w:r w:rsidRPr="002E119F">
        <w:t xml:space="preserve">Substituting </w:t>
      </w:r>
      <w:r w:rsidRPr="00845985">
        <w:rPr>
          <w:rStyle w:val="Cmathsexpressions"/>
        </w:rPr>
        <w:t>n</w:t>
      </w:r>
      <w:r w:rsidRPr="002E119F">
        <w:t xml:space="preserve"> = 1 into the expression 6</w:t>
      </w:r>
      <w:r w:rsidR="005728DC">
        <w:t xml:space="preserve"> </w:t>
      </w:r>
      <w:r w:rsidRPr="002E119F">
        <w:t>+</w:t>
      </w:r>
      <w:r w:rsidR="005728DC">
        <w:t xml:space="preserve"> </w:t>
      </w:r>
      <w:r w:rsidRPr="002E119F">
        <w:t>2</w:t>
      </w:r>
      <w:r w:rsidRPr="005728DC">
        <w:rPr>
          <w:rStyle w:val="Cmathsexpressions"/>
        </w:rPr>
        <w:t>n</w:t>
      </w:r>
      <w:r w:rsidR="00916059">
        <w:t xml:space="preserve"> to find B:</w:t>
      </w:r>
      <w:r w:rsidRPr="002E119F">
        <w:t xml:space="preserve"> 6</w:t>
      </w:r>
      <w:r w:rsidR="005728DC">
        <w:t xml:space="preserve"> </w:t>
      </w:r>
      <w:r w:rsidRPr="002E119F">
        <w:t>+</w:t>
      </w:r>
      <w:r w:rsidR="005728DC">
        <w:t xml:space="preserve"> </w:t>
      </w:r>
      <w:r w:rsidRPr="002E119F">
        <w:t>2(1)= 8</w:t>
      </w:r>
      <w:r>
        <w:br/>
      </w:r>
      <w:r w:rsidRPr="002E119F">
        <w:t>To check C = A + B; 15 = 7 + 8 is a true number sentence.</w:t>
      </w:r>
    </w:p>
    <w:p w14:paraId="59AB3822" w14:textId="49E0DB94" w:rsidR="00344B05" w:rsidRDefault="00344B05" w:rsidP="00283B0A">
      <w:pPr>
        <w:pStyle w:val="Psectionresults"/>
      </w:pPr>
      <w:r w:rsidRPr="00192E14">
        <w:t>Extended answer total:</w:t>
      </w:r>
      <w:r>
        <w:t xml:space="preserve">  </w:t>
      </w:r>
      <w:r w:rsidRPr="00192E14">
        <w:t>1</w:t>
      </w:r>
      <w:r w:rsidR="00EF5FC2">
        <w:t>4</w:t>
      </w:r>
    </w:p>
    <w:p w14:paraId="31B69233" w14:textId="107EDCDE" w:rsidR="00344B05" w:rsidRPr="00192E14" w:rsidRDefault="00344B05" w:rsidP="00EF5FC2">
      <w:pPr>
        <w:pStyle w:val="Psectionresults"/>
        <w:spacing w:before="120" w:after="0"/>
      </w:pPr>
      <w:r>
        <w:t>TOTAL test marks:  7</w:t>
      </w:r>
      <w:r w:rsidR="00EF5FC2">
        <w:t>9</w:t>
      </w:r>
    </w:p>
    <w:sectPr w:rsidR="00344B05" w:rsidRPr="00192E14" w:rsidSect="007A43C8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pgSz w:w="11906" w:h="16838" w:code="9"/>
      <w:pgMar w:top="1134" w:right="1134" w:bottom="1134" w:left="1134" w:header="709" w:footer="8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990C3BE" w14:textId="77777777" w:rsidR="003C29A2" w:rsidRDefault="003C29A2">
      <w:r>
        <w:separator/>
      </w:r>
    </w:p>
  </w:endnote>
  <w:endnote w:type="continuationSeparator" w:id="0">
    <w:p w14:paraId="18D4EDCA" w14:textId="77777777" w:rsidR="003C29A2" w:rsidRDefault="003C29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5BD6A4" w14:textId="77777777" w:rsidR="00F46EF6" w:rsidRDefault="00F46EF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DD4B2A" w14:textId="25E4324F" w:rsidR="007439F3" w:rsidRPr="00893BB0" w:rsidRDefault="00893BB0" w:rsidP="00893BB0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83B0A">
      <w:rPr>
        <w:noProof/>
      </w:rPr>
      <w:t>1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B44E3D" w14:textId="77777777" w:rsidR="00F46EF6" w:rsidRDefault="00F46E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38567E" w14:textId="77777777" w:rsidR="003C29A2" w:rsidRDefault="003C29A2">
      <w:r>
        <w:separator/>
      </w:r>
    </w:p>
  </w:footnote>
  <w:footnote w:type="continuationSeparator" w:id="0">
    <w:p w14:paraId="34B324D7" w14:textId="77777777" w:rsidR="003C29A2" w:rsidRDefault="003C29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679661" w14:textId="77777777" w:rsidR="00F46EF6" w:rsidRDefault="00F46EF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222066" w14:textId="3E4C24EC" w:rsidR="00893BB0" w:rsidRPr="007A43C8" w:rsidRDefault="007A43C8" w:rsidP="007A43C8">
    <w:pPr>
      <w:pStyle w:val="Pheadertext"/>
    </w:pPr>
    <w:r>
      <w:t>Pearson Mathematics 7    Linear equations — Test A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BCB9DB" w14:textId="77777777" w:rsidR="00F46EF6" w:rsidRDefault="00F46EF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B600D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6"/>
  </w:num>
  <w:num w:numId="8">
    <w:abstractNumId w:val="8"/>
  </w:num>
  <w:num w:numId="9">
    <w:abstractNumId w:val="7"/>
  </w:num>
  <w:num w:numId="10">
    <w:abstractNumId w:val="1"/>
  </w:num>
  <w:num w:numId="11">
    <w:abstractNumId w:val="4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784"/>
    <w:rsid w:val="000A42FE"/>
    <w:rsid w:val="000B03C9"/>
    <w:rsid w:val="000E4BBB"/>
    <w:rsid w:val="001F55A8"/>
    <w:rsid w:val="00212944"/>
    <w:rsid w:val="00224D74"/>
    <w:rsid w:val="00283B0A"/>
    <w:rsid w:val="00285784"/>
    <w:rsid w:val="00294264"/>
    <w:rsid w:val="002B01CC"/>
    <w:rsid w:val="002E119F"/>
    <w:rsid w:val="00344B05"/>
    <w:rsid w:val="003C29A2"/>
    <w:rsid w:val="003C2DD9"/>
    <w:rsid w:val="003D0385"/>
    <w:rsid w:val="00425FE8"/>
    <w:rsid w:val="0042709F"/>
    <w:rsid w:val="004E70C0"/>
    <w:rsid w:val="005728DC"/>
    <w:rsid w:val="005E3B3E"/>
    <w:rsid w:val="005E4281"/>
    <w:rsid w:val="006857DB"/>
    <w:rsid w:val="006F12BB"/>
    <w:rsid w:val="00716DF8"/>
    <w:rsid w:val="00732AB0"/>
    <w:rsid w:val="007439F3"/>
    <w:rsid w:val="00753B18"/>
    <w:rsid w:val="007A43C8"/>
    <w:rsid w:val="00893BB0"/>
    <w:rsid w:val="008F22FB"/>
    <w:rsid w:val="00916059"/>
    <w:rsid w:val="009A37AC"/>
    <w:rsid w:val="009C078A"/>
    <w:rsid w:val="009E0E25"/>
    <w:rsid w:val="00A05319"/>
    <w:rsid w:val="00A17276"/>
    <w:rsid w:val="00A552FF"/>
    <w:rsid w:val="00A94FFC"/>
    <w:rsid w:val="00AD35D5"/>
    <w:rsid w:val="00B24FD1"/>
    <w:rsid w:val="00B63C71"/>
    <w:rsid w:val="00C058E6"/>
    <w:rsid w:val="00C77FC1"/>
    <w:rsid w:val="00CD0FD6"/>
    <w:rsid w:val="00D30534"/>
    <w:rsid w:val="00EC31B9"/>
    <w:rsid w:val="00EF5FC2"/>
    <w:rsid w:val="00F049CC"/>
    <w:rsid w:val="00F46EF6"/>
    <w:rsid w:val="00FD1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E736EB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43C8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7A43C8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7A43C8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character" w:styleId="CommentReference">
    <w:name w:val="annotation reference"/>
    <w:basedOn w:val="DefaultParagraphFont"/>
    <w:rsid w:val="007A43C8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7A43C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43C8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7A43C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7A43C8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7A43C8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7A43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A43C8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styleId="CommentText">
    <w:name w:val="annotation text"/>
    <w:basedOn w:val="Normal"/>
    <w:link w:val="CommentTextChar"/>
    <w:rsid w:val="007A43C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A43C8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7A43C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A43C8"/>
    <w:rPr>
      <w:b/>
      <w:bCs/>
      <w:lang w:eastAsia="en-AU"/>
    </w:rPr>
  </w:style>
  <w:style w:type="paragraph" w:customStyle="1" w:styleId="Psectionheading">
    <w:name w:val="P: section heading"/>
    <w:next w:val="Pbodytextfullout"/>
    <w:rsid w:val="007A43C8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7A43C8"/>
    <w:rPr>
      <w:b/>
    </w:rPr>
  </w:style>
  <w:style w:type="paragraph" w:customStyle="1" w:styleId="Pquestiontextpartsa">
    <w:name w:val="P: question text parts (a)"/>
    <w:basedOn w:val="Pquestiontextmainstem"/>
    <w:qFormat/>
    <w:rsid w:val="007A43C8"/>
    <w:pPr>
      <w:tabs>
        <w:tab w:val="left" w:pos="397"/>
      </w:tabs>
      <w:ind w:left="397" w:hanging="397"/>
    </w:pPr>
  </w:style>
  <w:style w:type="table" w:styleId="TableGrid">
    <w:name w:val="Table Grid"/>
    <w:basedOn w:val="TableNormal"/>
    <w:rsid w:val="007A43C8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7A43C8"/>
    <w:pPr>
      <w:spacing w:after="0"/>
      <w:jc w:val="center"/>
    </w:pPr>
  </w:style>
  <w:style w:type="paragraph" w:customStyle="1" w:styleId="Pquestiontextmainstem">
    <w:name w:val="P: question text main stem"/>
    <w:basedOn w:val="Pbodytextfullout"/>
    <w:qFormat/>
    <w:rsid w:val="007A43C8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7A43C8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4E70C0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7A43C8"/>
    <w:rPr>
      <w:vertAlign w:val="superscript"/>
    </w:rPr>
  </w:style>
  <w:style w:type="paragraph" w:customStyle="1" w:styleId="PNotetodesigner">
    <w:name w:val="P: Note to designer"/>
    <w:basedOn w:val="Normal"/>
    <w:qFormat/>
    <w:rsid w:val="004E70C0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7A43C8"/>
    <w:pPr>
      <w:spacing w:before="0"/>
    </w:pPr>
  </w:style>
  <w:style w:type="paragraph" w:customStyle="1" w:styleId="Pquestionheadingmc">
    <w:name w:val="P: question heading mc"/>
    <w:basedOn w:val="Pbodytextfullout"/>
    <w:qFormat/>
    <w:rsid w:val="007A43C8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7A43C8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7A43C8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7A43C8"/>
    <w:pPr>
      <w:tabs>
        <w:tab w:val="right" w:pos="8505"/>
      </w:tabs>
    </w:pPr>
  </w:style>
  <w:style w:type="paragraph" w:customStyle="1" w:styleId="Psectionresults">
    <w:name w:val="P: section results"/>
    <w:qFormat/>
    <w:rsid w:val="007A43C8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7A43C8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7A43C8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7A43C8"/>
    <w:rPr>
      <w:b/>
      <w:i w:val="0"/>
      <w:sz w:val="18"/>
    </w:rPr>
  </w:style>
  <w:style w:type="character" w:customStyle="1" w:styleId="Halflinespace">
    <w:name w:val="Half line space"/>
    <w:rsid w:val="007A43C8"/>
    <w:rPr>
      <w:sz w:val="12"/>
    </w:rPr>
  </w:style>
  <w:style w:type="paragraph" w:styleId="ListParagraph">
    <w:name w:val="List Paragraph"/>
    <w:basedOn w:val="Normal"/>
    <w:qFormat/>
    <w:rsid w:val="007A43C8"/>
    <w:pPr>
      <w:ind w:left="720"/>
      <w:contextualSpacing/>
    </w:pPr>
  </w:style>
  <w:style w:type="character" w:customStyle="1" w:styleId="Pboldasis">
    <w:name w:val="P:  bold as is"/>
    <w:basedOn w:val="DefaultParagraphFont"/>
    <w:rsid w:val="007A43C8"/>
    <w:rPr>
      <w:b/>
    </w:rPr>
  </w:style>
  <w:style w:type="character" w:customStyle="1" w:styleId="Pemphasisasis">
    <w:name w:val="P:  emphasis as is"/>
    <w:basedOn w:val="DefaultParagraphFont"/>
    <w:rsid w:val="007A43C8"/>
    <w:rPr>
      <w:i/>
    </w:rPr>
  </w:style>
  <w:style w:type="paragraph" w:customStyle="1" w:styleId="Pbodytextfullout">
    <w:name w:val="P: body text fullout"/>
    <w:basedOn w:val="Normal"/>
    <w:rsid w:val="007A43C8"/>
    <w:pPr>
      <w:spacing w:after="120"/>
    </w:pPr>
  </w:style>
  <w:style w:type="paragraph" w:customStyle="1" w:styleId="Pdot">
    <w:name w:val="P: dot"/>
    <w:rsid w:val="007A43C8"/>
    <w:pPr>
      <w:keepLines/>
      <w:numPr>
        <w:numId w:val="1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7A43C8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7A43C8"/>
    <w:pPr>
      <w:spacing w:line="276" w:lineRule="auto"/>
      <w:ind w:left="851" w:hanging="284"/>
    </w:pPr>
  </w:style>
  <w:style w:type="paragraph" w:customStyle="1" w:styleId="Pnum">
    <w:name w:val="P: num"/>
    <w:next w:val="Pdot"/>
    <w:rsid w:val="007A43C8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7A43C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7A43C8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A43C8"/>
    <w:pPr>
      <w:ind w:hanging="397"/>
    </w:pPr>
  </w:style>
  <w:style w:type="paragraph" w:customStyle="1" w:styleId="PtitleA">
    <w:name w:val="P: title A"/>
    <w:rsid w:val="007A43C8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7A43C8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7A43C8"/>
    <w:rPr>
      <w:rFonts w:eastAsia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43C8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7A43C8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7A43C8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character" w:styleId="CommentReference">
    <w:name w:val="annotation reference"/>
    <w:basedOn w:val="DefaultParagraphFont"/>
    <w:rsid w:val="007A43C8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7A43C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43C8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7A43C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7A43C8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7A43C8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7A43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A43C8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styleId="CommentText">
    <w:name w:val="annotation text"/>
    <w:basedOn w:val="Normal"/>
    <w:link w:val="CommentTextChar"/>
    <w:rsid w:val="007A43C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A43C8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7A43C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A43C8"/>
    <w:rPr>
      <w:b/>
      <w:bCs/>
      <w:lang w:eastAsia="en-AU"/>
    </w:rPr>
  </w:style>
  <w:style w:type="paragraph" w:customStyle="1" w:styleId="Psectionheading">
    <w:name w:val="P: section heading"/>
    <w:next w:val="Pbodytextfullout"/>
    <w:rsid w:val="007A43C8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7A43C8"/>
    <w:rPr>
      <w:b/>
    </w:rPr>
  </w:style>
  <w:style w:type="paragraph" w:customStyle="1" w:styleId="Pquestiontextpartsa">
    <w:name w:val="P: question text parts (a)"/>
    <w:basedOn w:val="Pquestiontextmainstem"/>
    <w:qFormat/>
    <w:rsid w:val="007A43C8"/>
    <w:pPr>
      <w:tabs>
        <w:tab w:val="left" w:pos="397"/>
      </w:tabs>
      <w:ind w:left="397" w:hanging="397"/>
    </w:pPr>
  </w:style>
  <w:style w:type="table" w:styleId="TableGrid">
    <w:name w:val="Table Grid"/>
    <w:basedOn w:val="TableNormal"/>
    <w:rsid w:val="007A43C8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7A43C8"/>
    <w:pPr>
      <w:spacing w:after="0"/>
      <w:jc w:val="center"/>
    </w:pPr>
  </w:style>
  <w:style w:type="paragraph" w:customStyle="1" w:styleId="Pquestiontextmainstem">
    <w:name w:val="P: question text main stem"/>
    <w:basedOn w:val="Pbodytextfullout"/>
    <w:qFormat/>
    <w:rsid w:val="007A43C8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7A43C8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4E70C0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7A43C8"/>
    <w:rPr>
      <w:vertAlign w:val="superscript"/>
    </w:rPr>
  </w:style>
  <w:style w:type="paragraph" w:customStyle="1" w:styleId="PNotetodesigner">
    <w:name w:val="P: Note to designer"/>
    <w:basedOn w:val="Normal"/>
    <w:qFormat/>
    <w:rsid w:val="004E70C0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7A43C8"/>
    <w:pPr>
      <w:spacing w:before="0"/>
    </w:pPr>
  </w:style>
  <w:style w:type="paragraph" w:customStyle="1" w:styleId="Pquestionheadingmc">
    <w:name w:val="P: question heading mc"/>
    <w:basedOn w:val="Pbodytextfullout"/>
    <w:qFormat/>
    <w:rsid w:val="007A43C8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7A43C8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7A43C8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7A43C8"/>
    <w:pPr>
      <w:tabs>
        <w:tab w:val="right" w:pos="8505"/>
      </w:tabs>
    </w:pPr>
  </w:style>
  <w:style w:type="paragraph" w:customStyle="1" w:styleId="Psectionresults">
    <w:name w:val="P: section results"/>
    <w:qFormat/>
    <w:rsid w:val="007A43C8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7A43C8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7A43C8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7A43C8"/>
    <w:rPr>
      <w:b/>
      <w:i w:val="0"/>
      <w:sz w:val="18"/>
    </w:rPr>
  </w:style>
  <w:style w:type="character" w:customStyle="1" w:styleId="Halflinespace">
    <w:name w:val="Half line space"/>
    <w:rsid w:val="007A43C8"/>
    <w:rPr>
      <w:sz w:val="12"/>
    </w:rPr>
  </w:style>
  <w:style w:type="paragraph" w:styleId="ListParagraph">
    <w:name w:val="List Paragraph"/>
    <w:basedOn w:val="Normal"/>
    <w:qFormat/>
    <w:rsid w:val="007A43C8"/>
    <w:pPr>
      <w:ind w:left="720"/>
      <w:contextualSpacing/>
    </w:pPr>
  </w:style>
  <w:style w:type="character" w:customStyle="1" w:styleId="Pboldasis">
    <w:name w:val="P:  bold as is"/>
    <w:basedOn w:val="DefaultParagraphFont"/>
    <w:rsid w:val="007A43C8"/>
    <w:rPr>
      <w:b/>
    </w:rPr>
  </w:style>
  <w:style w:type="character" w:customStyle="1" w:styleId="Pemphasisasis">
    <w:name w:val="P:  emphasis as is"/>
    <w:basedOn w:val="DefaultParagraphFont"/>
    <w:rsid w:val="007A43C8"/>
    <w:rPr>
      <w:i/>
    </w:rPr>
  </w:style>
  <w:style w:type="paragraph" w:customStyle="1" w:styleId="Pbodytextfullout">
    <w:name w:val="P: body text fullout"/>
    <w:basedOn w:val="Normal"/>
    <w:rsid w:val="007A43C8"/>
    <w:pPr>
      <w:spacing w:after="120"/>
    </w:pPr>
  </w:style>
  <w:style w:type="paragraph" w:customStyle="1" w:styleId="Pdot">
    <w:name w:val="P: dot"/>
    <w:rsid w:val="007A43C8"/>
    <w:pPr>
      <w:keepLines/>
      <w:numPr>
        <w:numId w:val="1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7A43C8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7A43C8"/>
    <w:pPr>
      <w:spacing w:line="276" w:lineRule="auto"/>
      <w:ind w:left="851" w:hanging="284"/>
    </w:pPr>
  </w:style>
  <w:style w:type="paragraph" w:customStyle="1" w:styleId="Pnum">
    <w:name w:val="P: num"/>
    <w:next w:val="Pdot"/>
    <w:rsid w:val="007A43C8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7A43C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7A43C8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A43C8"/>
    <w:pPr>
      <w:ind w:hanging="397"/>
    </w:pPr>
  </w:style>
  <w:style w:type="paragraph" w:customStyle="1" w:styleId="PtitleA">
    <w:name w:val="P: title A"/>
    <w:rsid w:val="007A43C8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7A43C8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7A43C8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jpe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header" Target="header2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header" Target="header1.xml"/><Relationship Id="rId65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jpe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jpeg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6</Pages>
  <Words>685</Words>
  <Characters>390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Tim Carruthers</cp:lastModifiedBy>
  <cp:revision>22</cp:revision>
  <dcterms:created xsi:type="dcterms:W3CDTF">2016-09-16T05:17:00Z</dcterms:created>
  <dcterms:modified xsi:type="dcterms:W3CDTF">2016-11-14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